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BAD0BB" w14:textId="77777777" w:rsidR="00DD3AA2" w:rsidRDefault="00DD3AA2" w:rsidP="00DD3AA2">
      <w:pPr>
        <w:spacing w:line="276" w:lineRule="auto"/>
        <w:jc w:val="center"/>
        <w:rPr>
          <w:b/>
          <w:bCs/>
          <w:color w:val="FF0000"/>
        </w:rPr>
      </w:pPr>
      <w:r w:rsidRPr="00DD3AE5">
        <w:rPr>
          <w:b/>
          <w:bCs/>
          <w:color w:val="FF0000"/>
        </w:rPr>
        <w:t>ĐỀ VẬT LÝ QUANG TRUNG – NAM ĐỊNH 2022-2023</w:t>
      </w:r>
    </w:p>
    <w:p w14:paraId="0AE65C4B" w14:textId="77777777" w:rsidR="00DD3AA2" w:rsidRPr="00DD3AE5" w:rsidRDefault="00DD3AA2" w:rsidP="00DD3AA2">
      <w:pPr>
        <w:tabs>
          <w:tab w:val="left" w:pos="992"/>
        </w:tabs>
        <w:spacing w:before="120" w:line="276" w:lineRule="auto"/>
        <w:ind w:left="992" w:hanging="992"/>
        <w:jc w:val="both"/>
      </w:pPr>
      <w:r w:rsidRPr="00DD3AA2">
        <w:rPr>
          <w:b/>
          <w:color w:val="0000FF"/>
        </w:rPr>
        <w:t>Câu 1:</w:t>
      </w:r>
      <w:r w:rsidRPr="00DD3AE5">
        <w:rPr>
          <w:b/>
          <w:color w:val="0000FF"/>
        </w:rPr>
        <w:tab/>
      </w:r>
      <w:r w:rsidRPr="00DD3AA2">
        <w:rPr>
          <w:lang w:val="fr-FR"/>
        </w:rPr>
        <w:t>Chiều của lực từ tuân theo quy tắc</w:t>
      </w:r>
    </w:p>
    <w:p w14:paraId="426F723A" w14:textId="77777777" w:rsidR="00DD3AA2" w:rsidRDefault="00DD3AA2" w:rsidP="00DD3AA2">
      <w:pPr>
        <w:tabs>
          <w:tab w:val="left" w:pos="3402"/>
          <w:tab w:val="left" w:pos="5669"/>
          <w:tab w:val="left" w:pos="7937"/>
        </w:tabs>
        <w:spacing w:line="276" w:lineRule="auto"/>
        <w:ind w:left="992"/>
        <w:jc w:val="both"/>
        <w:rPr>
          <w:lang w:val="fr-FR"/>
        </w:rPr>
      </w:pPr>
      <w:r w:rsidRPr="00DD3AE5">
        <w:rPr>
          <w:b/>
          <w:color w:val="0000FF"/>
        </w:rPr>
        <w:t xml:space="preserve">A. </w:t>
      </w:r>
      <w:r w:rsidRPr="00DD3AE5">
        <w:rPr>
          <w:lang w:val="fr-FR"/>
        </w:rPr>
        <w:t>nắm tay phải</w:t>
      </w:r>
      <w:r w:rsidRPr="00DD3AE5">
        <w:tab/>
      </w:r>
      <w:r w:rsidRPr="00DD3AE5">
        <w:rPr>
          <w:b/>
          <w:color w:val="0000FF"/>
        </w:rPr>
        <w:t xml:space="preserve">B. </w:t>
      </w:r>
      <w:r w:rsidRPr="00DD3AE5">
        <w:rPr>
          <w:lang w:val="fr-FR"/>
        </w:rPr>
        <w:t>nắm tay trái</w:t>
      </w:r>
      <w:r w:rsidRPr="00DD3AE5">
        <w:tab/>
      </w:r>
      <w:r w:rsidRPr="00DD3AE5">
        <w:rPr>
          <w:b/>
          <w:color w:val="0000FF"/>
        </w:rPr>
        <w:t xml:space="preserve">C. </w:t>
      </w:r>
      <w:r w:rsidRPr="00DD3AE5">
        <w:rPr>
          <w:lang w:val="fr-FR"/>
        </w:rPr>
        <w:t>bàn tay trái</w:t>
      </w:r>
      <w:r w:rsidRPr="00DD3AE5">
        <w:tab/>
      </w:r>
      <w:r w:rsidRPr="00DD3AE5">
        <w:rPr>
          <w:b/>
          <w:color w:val="0000FF"/>
        </w:rPr>
        <w:t xml:space="preserve">D. </w:t>
      </w:r>
      <w:r w:rsidRPr="00DD3AE5">
        <w:rPr>
          <w:lang w:val="fr-FR"/>
        </w:rPr>
        <w:t>bàn tay phải</w:t>
      </w:r>
    </w:p>
    <w:p w14:paraId="6DD37D68" w14:textId="77777777" w:rsidR="00DD3AA2" w:rsidRPr="00DD3AE5" w:rsidRDefault="00DD3AA2" w:rsidP="00DD3AA2">
      <w:pPr>
        <w:tabs>
          <w:tab w:val="left" w:pos="992"/>
        </w:tabs>
        <w:spacing w:before="120" w:line="276" w:lineRule="auto"/>
        <w:ind w:left="992" w:hanging="992"/>
        <w:jc w:val="both"/>
      </w:pPr>
      <w:r w:rsidRPr="00DD3AA2">
        <w:rPr>
          <w:b/>
          <w:color w:val="0000FF"/>
        </w:rPr>
        <w:t>Câu 2:</w:t>
      </w:r>
      <w:r w:rsidRPr="00DD3AE5">
        <w:rPr>
          <w:b/>
          <w:color w:val="0000FF"/>
        </w:rPr>
        <w:tab/>
      </w:r>
      <w:r w:rsidRPr="00DD3AE5">
        <w:t>Pha của dao động được dùng để xác định</w:t>
      </w:r>
    </w:p>
    <w:p w14:paraId="657EE3A2"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biên độ dao động.</w:t>
      </w:r>
      <w:r w:rsidRPr="00DD3AE5">
        <w:tab/>
      </w:r>
      <w:r w:rsidRPr="00DD3AE5">
        <w:rPr>
          <w:b/>
          <w:color w:val="0000FF"/>
        </w:rPr>
        <w:t xml:space="preserve">B. </w:t>
      </w:r>
      <w:r w:rsidRPr="00DD3AE5">
        <w:t>chu kì dao động.</w:t>
      </w:r>
      <w:r w:rsidRPr="00DD3AE5">
        <w:tab/>
      </w:r>
      <w:r w:rsidRPr="00DD3AE5">
        <w:rPr>
          <w:b/>
          <w:color w:val="0000FF"/>
        </w:rPr>
        <w:t xml:space="preserve">C. </w:t>
      </w:r>
      <w:r w:rsidRPr="00DD3AE5">
        <w:t>trạng thái dao động.</w:t>
      </w:r>
      <w:r w:rsidRPr="00DD3AE5">
        <w:tab/>
      </w:r>
      <w:r w:rsidRPr="00DD3AE5">
        <w:rPr>
          <w:b/>
          <w:color w:val="0000FF"/>
        </w:rPr>
        <w:t xml:space="preserve">D. </w:t>
      </w:r>
      <w:r w:rsidRPr="00DD3AE5">
        <w:t>tần số dao động.</w:t>
      </w:r>
    </w:p>
    <w:p w14:paraId="2B4F904C" w14:textId="77777777" w:rsidR="00DD3AA2" w:rsidRPr="00DD3AE5" w:rsidRDefault="00DD3AA2" w:rsidP="00DD3AA2">
      <w:pPr>
        <w:tabs>
          <w:tab w:val="left" w:pos="992"/>
        </w:tabs>
        <w:spacing w:before="120" w:line="276" w:lineRule="auto"/>
        <w:ind w:left="992" w:hanging="992"/>
        <w:jc w:val="both"/>
      </w:pPr>
      <w:r w:rsidRPr="00DD3AA2">
        <w:rPr>
          <w:b/>
          <w:color w:val="0000FF"/>
        </w:rPr>
        <w:t>Câu 3:</w:t>
      </w:r>
      <w:r w:rsidRPr="00DD3AE5">
        <w:rPr>
          <w:b/>
          <w:color w:val="0000FF"/>
        </w:rPr>
        <w:tab/>
      </w:r>
      <w:r w:rsidRPr="00DD3AE5">
        <w:t>Suất điện động được đo bằng đơn vị nào sau đây?</w:t>
      </w:r>
    </w:p>
    <w:p w14:paraId="265F6D28"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Ampe (A)</w:t>
      </w:r>
      <w:r w:rsidRPr="00DD3AE5">
        <w:tab/>
      </w:r>
      <w:r w:rsidRPr="00DD3AE5">
        <w:rPr>
          <w:b/>
          <w:color w:val="0000FF"/>
        </w:rPr>
        <w:t xml:space="preserve">B. </w:t>
      </w:r>
      <w:r w:rsidRPr="00DD3AE5">
        <w:t>Jun (J)</w:t>
      </w:r>
      <w:r w:rsidRPr="00DD3AE5">
        <w:tab/>
      </w:r>
      <w:r w:rsidRPr="00DD3AE5">
        <w:rPr>
          <w:b/>
          <w:color w:val="0000FF"/>
        </w:rPr>
        <w:t xml:space="preserve">C. </w:t>
      </w:r>
      <w:r w:rsidRPr="00DD3AE5">
        <w:t>Vôn (V)</w:t>
      </w:r>
      <w:r w:rsidRPr="00DD3AE5">
        <w:tab/>
      </w:r>
      <w:r w:rsidRPr="00DD3AE5">
        <w:rPr>
          <w:b/>
          <w:color w:val="0000FF"/>
        </w:rPr>
        <w:t xml:space="preserve">D. </w:t>
      </w:r>
      <w:r w:rsidRPr="00DD3AE5">
        <w:t>Culông (C)</w:t>
      </w:r>
    </w:p>
    <w:p w14:paraId="28DACF75" w14:textId="77777777" w:rsidR="00DD3AA2" w:rsidRPr="00DD3AE5" w:rsidRDefault="00DD3AA2" w:rsidP="00DD3AA2">
      <w:pPr>
        <w:tabs>
          <w:tab w:val="left" w:pos="992"/>
        </w:tabs>
        <w:spacing w:before="120" w:line="276" w:lineRule="auto"/>
        <w:ind w:left="992" w:hanging="992"/>
        <w:jc w:val="both"/>
      </w:pPr>
      <w:r w:rsidRPr="00DD3AA2">
        <w:rPr>
          <w:b/>
          <w:color w:val="0000FF"/>
        </w:rPr>
        <w:t>Câu 4:</w:t>
      </w:r>
      <w:r w:rsidRPr="00DD3AE5">
        <w:rPr>
          <w:b/>
          <w:color w:val="0000FF"/>
        </w:rPr>
        <w:tab/>
      </w:r>
      <w:r w:rsidRPr="00DD3AE5">
        <w:t>Có hai điện tích điểm q</w:t>
      </w:r>
      <w:r w:rsidRPr="00DD3AA2">
        <w:rPr>
          <w:vertAlign w:val="subscript"/>
        </w:rPr>
        <w:t>1</w:t>
      </w:r>
      <w:r w:rsidRPr="00DD3AE5">
        <w:t xml:space="preserve"> và q</w:t>
      </w:r>
      <w:r w:rsidRPr="00DD3AA2">
        <w:rPr>
          <w:vertAlign w:val="subscript"/>
        </w:rPr>
        <w:t>2</w:t>
      </w:r>
      <w:r w:rsidRPr="00DD3AE5">
        <w:t>, chúng đẩy nhau. Khẳng định nào sau đây là đúng?</w:t>
      </w:r>
    </w:p>
    <w:p w14:paraId="6D55768C"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q</w:t>
      </w:r>
      <w:r w:rsidRPr="00DD3AE5">
        <w:rPr>
          <w:vertAlign w:val="subscript"/>
        </w:rPr>
        <w:t>1</w:t>
      </w:r>
      <w:r w:rsidRPr="00DD3AE5">
        <w:t>&gt; 0 và q</w:t>
      </w:r>
      <w:r w:rsidRPr="00DD3AE5">
        <w:rPr>
          <w:vertAlign w:val="subscript"/>
        </w:rPr>
        <w:t>2</w:t>
      </w:r>
      <w:r w:rsidRPr="00DD3AE5">
        <w:t>&lt; 0.</w:t>
      </w:r>
      <w:r w:rsidRPr="00DD3AE5">
        <w:tab/>
      </w:r>
      <w:r w:rsidRPr="00DD3AE5">
        <w:rPr>
          <w:b/>
          <w:color w:val="0000FF"/>
        </w:rPr>
        <w:t xml:space="preserve">B. </w:t>
      </w:r>
      <w:r w:rsidRPr="00DD3AE5">
        <w:t>q</w:t>
      </w:r>
      <w:r w:rsidRPr="00DD3AE5">
        <w:rPr>
          <w:vertAlign w:val="subscript"/>
        </w:rPr>
        <w:t>1</w:t>
      </w:r>
      <w:r w:rsidRPr="00DD3AE5">
        <w:t>&lt; 0 và q</w:t>
      </w:r>
      <w:r w:rsidRPr="00DD3AE5">
        <w:rPr>
          <w:vertAlign w:val="subscript"/>
        </w:rPr>
        <w:t>2</w:t>
      </w:r>
      <w:r w:rsidRPr="00DD3AE5">
        <w:t>&gt; 0.</w:t>
      </w:r>
      <w:r w:rsidRPr="00DD3AE5">
        <w:tab/>
      </w:r>
      <w:r w:rsidRPr="00DD3AE5">
        <w:rPr>
          <w:b/>
          <w:color w:val="0000FF"/>
        </w:rPr>
        <w:t xml:space="preserve">C. </w:t>
      </w:r>
      <w:r w:rsidRPr="00DD3AE5">
        <w:t>q</w:t>
      </w:r>
      <w:r w:rsidRPr="00DD3AE5">
        <w:rPr>
          <w:vertAlign w:val="subscript"/>
        </w:rPr>
        <w:t>1</w:t>
      </w:r>
      <w:r w:rsidRPr="00DD3AE5">
        <w:t>.q</w:t>
      </w:r>
      <w:r w:rsidRPr="00DD3AE5">
        <w:rPr>
          <w:vertAlign w:val="subscript"/>
        </w:rPr>
        <w:t>2</w:t>
      </w:r>
      <w:r w:rsidRPr="00DD3AE5">
        <w:t>&lt; 0.</w:t>
      </w:r>
      <w:r w:rsidRPr="00DD3AE5">
        <w:tab/>
      </w:r>
      <w:r w:rsidRPr="00DD3AE5">
        <w:rPr>
          <w:b/>
          <w:color w:val="0000FF"/>
        </w:rPr>
        <w:t xml:space="preserve">D. </w:t>
      </w:r>
      <w:r w:rsidRPr="00DD3AE5">
        <w:t>q</w:t>
      </w:r>
      <w:r w:rsidRPr="00DD3AE5">
        <w:rPr>
          <w:vertAlign w:val="subscript"/>
        </w:rPr>
        <w:t>1</w:t>
      </w:r>
      <w:r w:rsidRPr="00DD3AE5">
        <w:t>.q</w:t>
      </w:r>
      <w:r w:rsidRPr="00DD3AE5">
        <w:rPr>
          <w:vertAlign w:val="subscript"/>
        </w:rPr>
        <w:t>2</w:t>
      </w:r>
      <w:r w:rsidRPr="00DD3AE5">
        <w:t>&gt; 0.</w:t>
      </w:r>
    </w:p>
    <w:p w14:paraId="418C02DB" w14:textId="77777777" w:rsidR="00DD3AA2" w:rsidRPr="00DD3AA2" w:rsidRDefault="00DD3AA2" w:rsidP="00DD3AA2">
      <w:pPr>
        <w:tabs>
          <w:tab w:val="left" w:pos="992"/>
        </w:tabs>
        <w:spacing w:before="120" w:line="276" w:lineRule="auto"/>
        <w:ind w:left="992" w:hanging="992"/>
        <w:jc w:val="both"/>
        <w:rPr>
          <w:b/>
        </w:rPr>
      </w:pPr>
      <w:r w:rsidRPr="00DD3AA2">
        <w:rPr>
          <w:b/>
          <w:color w:val="0000FF"/>
        </w:rPr>
        <w:t>Câu 5:</w:t>
      </w:r>
      <w:r w:rsidRPr="00DD3AA2">
        <w:rPr>
          <w:b/>
          <w:color w:val="0000FF"/>
        </w:rPr>
        <w:tab/>
      </w:r>
      <w:r w:rsidRPr="00DD3AE5">
        <w:t>Đ</w:t>
      </w:r>
      <w:r w:rsidRPr="00DD3AA2">
        <w:rPr>
          <w:lang w:val="vi-VN"/>
        </w:rPr>
        <w:t>ồ</w:t>
      </w:r>
      <w:r w:rsidRPr="00DD3AE5">
        <w:t xml:space="preserve"> thị biểu diễn sự biến thiên của gia tốc theo li độ trong dao động điều hoà có dạng</w:t>
      </w:r>
    </w:p>
    <w:p w14:paraId="33565FDB"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đường hình sin.</w:t>
      </w:r>
      <w:r w:rsidRPr="00DD3AE5">
        <w:tab/>
      </w:r>
      <w:r w:rsidRPr="00DD3AE5">
        <w:rPr>
          <w:b/>
          <w:color w:val="0000FF"/>
        </w:rPr>
        <w:t xml:space="preserve">B. </w:t>
      </w:r>
      <w:r w:rsidRPr="00DD3AE5">
        <w:t>đường thẳng.</w:t>
      </w:r>
      <w:r w:rsidRPr="00DD3AE5">
        <w:tab/>
      </w:r>
      <w:r w:rsidRPr="00DD3AE5">
        <w:rPr>
          <w:b/>
          <w:color w:val="0000FF"/>
        </w:rPr>
        <w:t xml:space="preserve">C. </w:t>
      </w:r>
      <w:r w:rsidRPr="00DD3AE5">
        <w:t>đoạn thẳng.</w:t>
      </w:r>
      <w:r w:rsidRPr="00DD3AE5">
        <w:tab/>
      </w:r>
      <w:r w:rsidRPr="00DD3AE5">
        <w:rPr>
          <w:b/>
          <w:color w:val="0000FF"/>
        </w:rPr>
        <w:t xml:space="preserve">D. </w:t>
      </w:r>
      <w:r w:rsidRPr="00DD3AE5">
        <w:t>đường elip.</w:t>
      </w:r>
    </w:p>
    <w:p w14:paraId="3D17B797" w14:textId="77777777" w:rsidR="00DD3AA2" w:rsidRPr="00DD3AE5" w:rsidRDefault="00DD3AA2" w:rsidP="00DD3AA2">
      <w:pPr>
        <w:tabs>
          <w:tab w:val="left" w:pos="992"/>
        </w:tabs>
        <w:spacing w:before="120" w:line="276" w:lineRule="auto"/>
        <w:ind w:left="992" w:hanging="992"/>
        <w:jc w:val="both"/>
      </w:pPr>
      <w:r w:rsidRPr="00DD3AA2">
        <w:rPr>
          <w:b/>
          <w:color w:val="0000FF"/>
        </w:rPr>
        <w:t>Câu 6:</w:t>
      </w:r>
      <w:r w:rsidRPr="00DD3AE5">
        <w:rPr>
          <w:b/>
          <w:color w:val="0000FF"/>
        </w:rPr>
        <w:tab/>
      </w:r>
      <w:r w:rsidRPr="00DD3AE5">
        <w:t>Hai âm thanh có âm sắc khác nhau là do:</w:t>
      </w:r>
    </w:p>
    <w:p w14:paraId="51EADFAA"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khác nhau về chu kỳ của sóng âm</w:t>
      </w:r>
      <w:r w:rsidRPr="00DD3AE5">
        <w:tab/>
      </w:r>
      <w:r w:rsidRPr="00DD3AE5">
        <w:rPr>
          <w:b/>
          <w:color w:val="0000FF"/>
        </w:rPr>
        <w:t xml:space="preserve">B. </w:t>
      </w:r>
      <w:r w:rsidRPr="00DD3AE5">
        <w:t>khác nhau về số hoạ âm.</w:t>
      </w:r>
    </w:p>
    <w:p w14:paraId="3A93655C"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khác nhau về đồ thị dao động âm</w:t>
      </w:r>
      <w:r w:rsidRPr="00DD3AE5">
        <w:tab/>
      </w:r>
      <w:r w:rsidRPr="00DD3AE5">
        <w:rPr>
          <w:b/>
          <w:color w:val="0000FF"/>
        </w:rPr>
        <w:t xml:space="preserve">D. </w:t>
      </w:r>
      <w:r w:rsidRPr="00DD3AE5">
        <w:t>khác nhau về tần số</w:t>
      </w:r>
    </w:p>
    <w:p w14:paraId="2C8A2C89" w14:textId="77777777" w:rsidR="00DD3AA2" w:rsidRPr="00DD3AE5" w:rsidRDefault="00DD3AA2" w:rsidP="00DD3AA2">
      <w:pPr>
        <w:tabs>
          <w:tab w:val="left" w:pos="992"/>
        </w:tabs>
        <w:spacing w:before="120" w:line="276" w:lineRule="auto"/>
        <w:ind w:left="992" w:hanging="992"/>
        <w:jc w:val="both"/>
      </w:pPr>
      <w:r w:rsidRPr="00DD3AA2">
        <w:rPr>
          <w:b/>
          <w:color w:val="0000FF"/>
        </w:rPr>
        <w:t>Câu 7:</w:t>
      </w:r>
      <w:r w:rsidRPr="00DD3AE5">
        <w:rPr>
          <w:b/>
          <w:color w:val="0000FF"/>
        </w:rPr>
        <w:tab/>
      </w:r>
      <w:r w:rsidRPr="00DD3AE5">
        <w:t>Chu kỳ dao động của con lắc lò xo phụ thuộc vào:</w:t>
      </w:r>
    </w:p>
    <w:p w14:paraId="4BDB4C4D"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Gia tốc của sự rơi tự do</w:t>
      </w:r>
      <w:r w:rsidRPr="00DD3AE5">
        <w:tab/>
      </w:r>
      <w:r w:rsidRPr="00DD3AE5">
        <w:rPr>
          <w:b/>
          <w:color w:val="0000FF"/>
        </w:rPr>
        <w:t xml:space="preserve">B. </w:t>
      </w:r>
      <w:r w:rsidRPr="00DD3AE5">
        <w:t>Độ cứng của lò xo</w:t>
      </w:r>
    </w:p>
    <w:p w14:paraId="370AF938" w14:textId="77777777" w:rsidR="00DD3AA2"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Biên độ dao động</w:t>
      </w:r>
      <w:r w:rsidRPr="00DD3AE5">
        <w:tab/>
      </w:r>
      <w:r w:rsidRPr="00DD3AE5">
        <w:tab/>
      </w:r>
      <w:r w:rsidRPr="00DD3AE5">
        <w:rPr>
          <w:b/>
          <w:color w:val="0000FF"/>
        </w:rPr>
        <w:t xml:space="preserve">D. </w:t>
      </w:r>
      <w:r w:rsidRPr="00DD3AE5">
        <w:t>Điều kiện kích thích ban đầu</w:t>
      </w:r>
    </w:p>
    <w:p w14:paraId="777328D1" w14:textId="77777777" w:rsidR="00DD3AA2" w:rsidRPr="00DD3AE5" w:rsidRDefault="00DD3AA2" w:rsidP="00DD3AA2">
      <w:pPr>
        <w:tabs>
          <w:tab w:val="left" w:pos="992"/>
        </w:tabs>
        <w:spacing w:before="120" w:line="276" w:lineRule="auto"/>
        <w:ind w:left="992" w:hanging="992"/>
        <w:jc w:val="both"/>
      </w:pPr>
      <w:r w:rsidRPr="00DD3AA2">
        <w:rPr>
          <w:b/>
          <w:color w:val="0000FF"/>
        </w:rPr>
        <w:t>Câu 8:</w:t>
      </w:r>
      <w:r w:rsidRPr="00DD3AE5">
        <w:rPr>
          <w:b/>
          <w:color w:val="0000FF"/>
        </w:rPr>
        <w:tab/>
      </w:r>
      <w:r w:rsidRPr="00DD3AE5">
        <w:t>Một sóng cơ có tần số f = 1000 Hz lan truyền trong không khí. Sóng đó được gọi là:</w:t>
      </w:r>
    </w:p>
    <w:p w14:paraId="17F1CF0B"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sóng siêu âm</w:t>
      </w:r>
      <w:r w:rsidRPr="00DD3AE5">
        <w:tab/>
      </w:r>
      <w:r w:rsidRPr="00DD3AE5">
        <w:tab/>
      </w:r>
      <w:r w:rsidRPr="00DD3AE5">
        <w:rPr>
          <w:b/>
          <w:color w:val="0000FF"/>
        </w:rPr>
        <w:t xml:space="preserve">B. </w:t>
      </w:r>
      <w:r w:rsidRPr="00DD3AE5">
        <w:t>âm tai người nghe thấy</w:t>
      </w:r>
    </w:p>
    <w:p w14:paraId="32A088E0"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chưa đủ dữ kiện để kết luận</w:t>
      </w:r>
      <w:r w:rsidRPr="00DD3AE5">
        <w:tab/>
      </w:r>
      <w:r w:rsidRPr="00DD3AE5">
        <w:rPr>
          <w:b/>
          <w:color w:val="0000FF"/>
        </w:rPr>
        <w:t xml:space="preserve">D. </w:t>
      </w:r>
      <w:r w:rsidRPr="00DD3AE5">
        <w:t>sóng hạ âm</w:t>
      </w:r>
    </w:p>
    <w:p w14:paraId="167A783C" w14:textId="77777777" w:rsidR="00DD3AA2" w:rsidRPr="00DD3AE5" w:rsidRDefault="00DD3AA2" w:rsidP="00DD3AA2">
      <w:pPr>
        <w:tabs>
          <w:tab w:val="left" w:pos="992"/>
        </w:tabs>
        <w:spacing w:before="120" w:line="276" w:lineRule="auto"/>
        <w:ind w:left="992" w:hanging="992"/>
        <w:jc w:val="both"/>
      </w:pPr>
      <w:r w:rsidRPr="00DD3AA2">
        <w:rPr>
          <w:b/>
          <w:color w:val="0000FF"/>
        </w:rPr>
        <w:t>Câu 9:</w:t>
      </w:r>
      <w:r w:rsidRPr="00DD3AE5">
        <w:rPr>
          <w:b/>
          <w:color w:val="0000FF"/>
        </w:rPr>
        <w:tab/>
      </w:r>
      <w:r w:rsidRPr="00DD3AE5">
        <w:t>Để có sóng dừng trên sợi dây đàn hồi với hai đầu dây có một đầu cố định và một đầu tự do thì chiều dài của dây phải bằng:</w:t>
      </w:r>
    </w:p>
    <w:p w14:paraId="73634AC5"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Một số lẻ lần phần tư bước sóng.</w:t>
      </w:r>
      <w:r w:rsidRPr="00DD3AE5">
        <w:tab/>
      </w:r>
      <w:r w:rsidRPr="00DD3AE5">
        <w:rPr>
          <w:b/>
          <w:color w:val="0000FF"/>
        </w:rPr>
        <w:t xml:space="preserve">B. </w:t>
      </w:r>
      <w:r w:rsidRPr="00DD3AE5">
        <w:t>Một số nguyên lần phần tư bước sóng.</w:t>
      </w:r>
    </w:p>
    <w:p w14:paraId="43385184"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Một số nguyên lần nửa bước sóng.</w:t>
      </w:r>
      <w:r w:rsidRPr="00DD3AE5">
        <w:tab/>
      </w:r>
      <w:r w:rsidRPr="00DD3AE5">
        <w:rPr>
          <w:b/>
          <w:color w:val="0000FF"/>
        </w:rPr>
        <w:t xml:space="preserve">D. </w:t>
      </w:r>
      <w:r w:rsidRPr="00DD3AE5">
        <w:t>Một số nguyên lần bước sóng.</w:t>
      </w:r>
    </w:p>
    <w:p w14:paraId="03BBF203" w14:textId="77777777" w:rsidR="00DD3AA2" w:rsidRPr="00DD3AE5" w:rsidRDefault="00DD3AA2" w:rsidP="00DD3AA2">
      <w:pPr>
        <w:tabs>
          <w:tab w:val="left" w:pos="992"/>
        </w:tabs>
        <w:spacing w:before="120" w:line="276" w:lineRule="auto"/>
        <w:ind w:left="992" w:hanging="992"/>
        <w:jc w:val="both"/>
      </w:pPr>
      <w:r w:rsidRPr="00DD3AA2">
        <w:rPr>
          <w:b/>
          <w:color w:val="0000FF"/>
        </w:rPr>
        <w:t>Câu 10:</w:t>
      </w:r>
      <w:r w:rsidRPr="00DD3AE5">
        <w:rPr>
          <w:b/>
          <w:color w:val="0000FF"/>
        </w:rPr>
        <w:tab/>
      </w:r>
      <w:r w:rsidRPr="00DD3AE5">
        <w:t>Một sóng nước lan truyền trên bề mặt nước tới một vách chắn cố định, thẳng đứng và phản xạ trở lại. Sóng tới và sóng phản xạ:</w:t>
      </w:r>
    </w:p>
    <w:p w14:paraId="5C400D58"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Khác tần số, cùng pha.</w:t>
      </w:r>
      <w:r w:rsidRPr="00DD3AE5">
        <w:tab/>
      </w:r>
      <w:r w:rsidRPr="00DD3AE5">
        <w:rPr>
          <w:b/>
          <w:color w:val="0000FF"/>
        </w:rPr>
        <w:t xml:space="preserve">B. </w:t>
      </w:r>
      <w:r w:rsidRPr="00DD3AE5">
        <w:t>Khác tần số, ngược pha.</w:t>
      </w:r>
    </w:p>
    <w:p w14:paraId="204CC1E9"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Cùng tần số, cùng pha.</w:t>
      </w:r>
      <w:r w:rsidRPr="00DD3AE5">
        <w:tab/>
      </w:r>
      <w:r w:rsidRPr="00DD3AE5">
        <w:rPr>
          <w:b/>
          <w:color w:val="0000FF"/>
        </w:rPr>
        <w:t xml:space="preserve">D. </w:t>
      </w:r>
      <w:r w:rsidRPr="00DD3AE5">
        <w:t>Cùng tần số, ngược pha.</w:t>
      </w:r>
    </w:p>
    <w:p w14:paraId="0CE7FF37" w14:textId="77777777" w:rsidR="00DD3AA2" w:rsidRPr="00DD3AE5" w:rsidRDefault="00DD3AA2" w:rsidP="00DD3AA2">
      <w:pPr>
        <w:tabs>
          <w:tab w:val="left" w:pos="992"/>
        </w:tabs>
        <w:spacing w:before="120" w:line="276" w:lineRule="auto"/>
        <w:ind w:left="992" w:hanging="992"/>
        <w:jc w:val="both"/>
      </w:pPr>
      <w:r w:rsidRPr="00DD3AA2">
        <w:rPr>
          <w:b/>
          <w:color w:val="0000FF"/>
        </w:rPr>
        <w:t>Câu 11:</w:t>
      </w:r>
      <w:r w:rsidRPr="00DD3AE5">
        <w:rPr>
          <w:b/>
          <w:color w:val="0000FF"/>
        </w:rPr>
        <w:tab/>
      </w:r>
      <w:r w:rsidRPr="00DD3AA2">
        <w:rPr>
          <w:lang w:val="nl-NL"/>
        </w:rPr>
        <w:t>Xét dao động tổng hợp của hai dao động thành phần có cùng tần số. Biên độ của dao động tổng hợp không phụ thuộc vào yếu tố nào sau đây:</w:t>
      </w:r>
    </w:p>
    <w:p w14:paraId="3B368A44"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rPr>
          <w:lang w:val="nl-NL"/>
        </w:rPr>
        <w:t>Biên độ dao động thứ nhất</w:t>
      </w:r>
      <w:r w:rsidRPr="00DD3AE5">
        <w:tab/>
      </w:r>
      <w:r w:rsidRPr="00DD3AE5">
        <w:rPr>
          <w:b/>
          <w:color w:val="0000FF"/>
        </w:rPr>
        <w:t xml:space="preserve">B. </w:t>
      </w:r>
      <w:r w:rsidRPr="00DD3AE5">
        <w:rPr>
          <w:lang w:val="nl-NL"/>
        </w:rPr>
        <w:t>Biên độ dao động thứ hai</w:t>
      </w:r>
    </w:p>
    <w:p w14:paraId="36632FC4" w14:textId="77777777" w:rsidR="00DD3AA2" w:rsidRDefault="00DD3AA2" w:rsidP="00DD3AA2">
      <w:pPr>
        <w:tabs>
          <w:tab w:val="left" w:pos="3402"/>
          <w:tab w:val="left" w:pos="5669"/>
          <w:tab w:val="left" w:pos="7937"/>
        </w:tabs>
        <w:spacing w:line="276" w:lineRule="auto"/>
        <w:ind w:left="992"/>
        <w:jc w:val="both"/>
        <w:rPr>
          <w:lang w:val="nl-NL"/>
        </w:rPr>
      </w:pPr>
      <w:r w:rsidRPr="00DD3AE5">
        <w:rPr>
          <w:b/>
          <w:color w:val="0000FF"/>
        </w:rPr>
        <w:t xml:space="preserve">C. </w:t>
      </w:r>
      <w:r w:rsidRPr="00DD3AE5">
        <w:rPr>
          <w:lang w:val="nl-NL"/>
        </w:rPr>
        <w:t>Tần số chung của hai dao động</w:t>
      </w:r>
      <w:r w:rsidRPr="00DD3AE5">
        <w:tab/>
      </w:r>
      <w:r w:rsidRPr="00DD3AE5">
        <w:rPr>
          <w:b/>
          <w:color w:val="0000FF"/>
        </w:rPr>
        <w:t xml:space="preserve">D. </w:t>
      </w:r>
      <w:r w:rsidRPr="00DD3AE5">
        <w:rPr>
          <w:lang w:val="nl-NL"/>
        </w:rPr>
        <w:t>Độ ℓệch pha của hai dao động</w:t>
      </w:r>
    </w:p>
    <w:p w14:paraId="294C2B09" w14:textId="77777777" w:rsidR="00DD3AA2" w:rsidRPr="00DD3AE5" w:rsidRDefault="00DD3AA2" w:rsidP="00DD3AA2">
      <w:pPr>
        <w:tabs>
          <w:tab w:val="left" w:pos="992"/>
        </w:tabs>
        <w:spacing w:before="120" w:line="276" w:lineRule="auto"/>
        <w:ind w:left="992" w:hanging="992"/>
        <w:jc w:val="both"/>
      </w:pPr>
      <w:r w:rsidRPr="00DD3AA2">
        <w:rPr>
          <w:b/>
          <w:color w:val="0000FF"/>
        </w:rPr>
        <w:t>Câu 12:</w:t>
      </w:r>
      <w:r w:rsidRPr="00DD3AE5">
        <w:rPr>
          <w:b/>
          <w:color w:val="0000FF"/>
        </w:rPr>
        <w:tab/>
      </w:r>
      <w:r w:rsidRPr="00DD3AE5">
        <w:t>Một con lắc đơn được treo tại một điểm cố định. Kéo con lắc ra khỏi vị trí cân bằng để dây treo hợp với phương thẳng đứng góc 60</w:t>
      </w:r>
      <w:r w:rsidRPr="00DD3AA2">
        <w:rPr>
          <w:vertAlign w:val="superscript"/>
        </w:rPr>
        <w:t>0</w:t>
      </w:r>
      <w:r w:rsidRPr="00DD3AE5">
        <w:t xml:space="preserve"> rồi buông, bỏ qua ma sát. Chuyển động của con lắc là:</w:t>
      </w:r>
    </w:p>
    <w:p w14:paraId="6A1BC60B"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Chuyển động tròn đều.</w:t>
      </w:r>
      <w:r w:rsidRPr="00DD3AE5">
        <w:tab/>
      </w:r>
      <w:r w:rsidRPr="00DD3AE5">
        <w:rPr>
          <w:b/>
          <w:color w:val="0000FF"/>
        </w:rPr>
        <w:t xml:space="preserve">B. </w:t>
      </w:r>
      <w:r w:rsidRPr="00DD3AE5">
        <w:t>Dao động tuần hoàn.</w:t>
      </w:r>
    </w:p>
    <w:p w14:paraId="468982AA"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Dao động điều hòa.</w:t>
      </w:r>
      <w:r w:rsidRPr="00DD3AE5">
        <w:tab/>
      </w:r>
      <w:r w:rsidRPr="00DD3AE5">
        <w:tab/>
      </w:r>
      <w:r w:rsidRPr="00DD3AE5">
        <w:rPr>
          <w:b/>
          <w:color w:val="0000FF"/>
        </w:rPr>
        <w:t xml:space="preserve">D. </w:t>
      </w:r>
      <w:r w:rsidRPr="00DD3AE5">
        <w:t>Chuyển động thẳng đều.</w:t>
      </w:r>
    </w:p>
    <w:p w14:paraId="38ECA926" w14:textId="77777777" w:rsidR="00DD3AA2" w:rsidRPr="00DD3AE5" w:rsidRDefault="00DD3AA2" w:rsidP="00DD3AA2">
      <w:pPr>
        <w:tabs>
          <w:tab w:val="left" w:pos="992"/>
        </w:tabs>
        <w:spacing w:before="120" w:line="276" w:lineRule="auto"/>
        <w:ind w:left="992" w:hanging="992"/>
        <w:jc w:val="both"/>
      </w:pPr>
      <w:r w:rsidRPr="00DD3AA2">
        <w:rPr>
          <w:b/>
          <w:color w:val="0000FF"/>
        </w:rPr>
        <w:t>Câu 13:</w:t>
      </w:r>
      <w:r w:rsidRPr="00DD3AE5">
        <w:rPr>
          <w:b/>
          <w:color w:val="0000FF"/>
        </w:rPr>
        <w:tab/>
      </w:r>
      <w:r w:rsidRPr="00DD3AE5">
        <w:t xml:space="preserve">Trong sự giao thoa của hai sóng cơ phát ra từ hai nguồn điểm kết hợp, cùng pha, những điểm dao dộng với biên độ cực đại có hiệu khoảng cách </w:t>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oMath>
      <w:r w:rsidRPr="00DD3AE5">
        <w:t xml:space="preserve"> tới hai nguồn, thỏa mãn điều kiện nào sau đây (với k là số nguyên, λ là bước sóng)?</w:t>
      </w:r>
    </w:p>
    <w:p w14:paraId="6A21F4FD"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m:oMath>
        <m:sSub>
          <m:sSubPr>
            <m:ctrlPr>
              <w:rPr>
                <w:rFonts w:ascii="Cambria Math" w:hAnsi="Cambria Math"/>
                <w:bCs/>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bCs/>
                <w:i/>
              </w:rPr>
            </m:ctrlPr>
          </m:sSubPr>
          <m:e>
            <m:r>
              <w:rPr>
                <w:rFonts w:ascii="Cambria Math" w:hAnsi="Cambria Math"/>
              </w:rPr>
              <m:t>d</m:t>
            </m:r>
          </m:e>
          <m:sub>
            <m:r>
              <w:rPr>
                <w:rFonts w:ascii="Cambria Math" w:hAnsi="Cambria Math"/>
              </w:rPr>
              <m:t>1</m:t>
            </m:r>
          </m:sub>
        </m:sSub>
        <m:r>
          <w:rPr>
            <w:rFonts w:ascii="Cambria Math" w:hAnsi="Cambria Math"/>
          </w:rPr>
          <m:t>=</m:t>
        </m:r>
        <m:d>
          <m:dPr>
            <m:ctrlPr>
              <w:rPr>
                <w:rFonts w:ascii="Cambria Math" w:hAnsi="Cambria Math"/>
                <w:bCs/>
                <w:i/>
              </w:rPr>
            </m:ctrlPr>
          </m:dPr>
          <m:e>
            <m:r>
              <w:rPr>
                <w:rFonts w:ascii="Cambria Math" w:hAnsi="Cambria Math"/>
              </w:rPr>
              <m:t>k+</m:t>
            </m:r>
            <m:f>
              <m:fPr>
                <m:ctrlPr>
                  <w:rPr>
                    <w:rFonts w:ascii="Cambria Math" w:hAnsi="Cambria Math"/>
                    <w:bCs/>
                    <w:i/>
                  </w:rPr>
                </m:ctrlPr>
              </m:fPr>
              <m:num>
                <m:r>
                  <w:rPr>
                    <w:rFonts w:ascii="Cambria Math" w:hAnsi="Cambria Math"/>
                  </w:rPr>
                  <m:t>1</m:t>
                </m:r>
              </m:num>
              <m:den>
                <m:r>
                  <w:rPr>
                    <w:rFonts w:ascii="Cambria Math" w:hAnsi="Cambria Math"/>
                  </w:rPr>
                  <m:t>2</m:t>
                </m:r>
              </m:den>
            </m:f>
          </m:e>
        </m:d>
        <m:r>
          <w:rPr>
            <w:rFonts w:ascii="Cambria Math" w:hAnsi="Cambria Math"/>
          </w:rPr>
          <m:t>λ</m:t>
        </m:r>
      </m:oMath>
      <w:r w:rsidRPr="00DD3AE5">
        <w:tab/>
      </w:r>
      <w:r w:rsidRPr="00DD3AE5">
        <w:rPr>
          <w:b/>
          <w:color w:val="0000FF"/>
        </w:rPr>
        <w:t xml:space="preserve">B. </w:t>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kλ</m:t>
        </m:r>
      </m:oMath>
      <w:r w:rsidRPr="00DD3AE5">
        <w:tab/>
      </w:r>
      <w:r w:rsidRPr="00DD3AE5">
        <w:rPr>
          <w:b/>
          <w:color w:val="0000FF"/>
        </w:rPr>
        <w:t xml:space="preserve">C. </w:t>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2kλ</m:t>
        </m:r>
      </m:oMath>
      <w:r w:rsidRPr="00DD3AE5">
        <w:tab/>
      </w:r>
      <w:r w:rsidRPr="00DD3AE5">
        <w:rPr>
          <w:b/>
          <w:color w:val="0000FF"/>
        </w:rPr>
        <w:t xml:space="preserve">D. </w:t>
      </w:r>
      <w:r w:rsidRPr="00DD3AE5">
        <w:fldChar w:fldCharType="begin"/>
      </w:r>
      <w:r w:rsidRPr="00DD3AE5">
        <w:instrText xml:space="preserve"> QUOTE </w:instrText>
      </w:r>
      <w:r w:rsidRPr="00DD3AE5">
        <w:rPr>
          <w:noProof/>
          <w:position w:val="-14"/>
        </w:rPr>
        <w:drawing>
          <wp:inline distT="0" distB="0" distL="0" distR="0" wp14:anchorId="6568C3C4" wp14:editId="7F2B211F">
            <wp:extent cx="122555" cy="28638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2555" cy="286385"/>
                    </a:xfrm>
                    <a:prstGeom prst="rect">
                      <a:avLst/>
                    </a:prstGeom>
                    <a:noFill/>
                    <a:ln>
                      <a:noFill/>
                    </a:ln>
                  </pic:spPr>
                </pic:pic>
              </a:graphicData>
            </a:graphic>
          </wp:inline>
        </w:drawing>
      </w:r>
      <w:r w:rsidRPr="00DD3AE5">
        <w:instrText xml:space="preserve"> </w:instrText>
      </w:r>
      <w:r w:rsidR="0010373E">
        <w:fldChar w:fldCharType="separate"/>
      </w:r>
      <w:r w:rsidRPr="00DD3AE5">
        <w:fldChar w:fldCharType="end"/>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k.</m:t>
        </m:r>
        <m:f>
          <m:fPr>
            <m:ctrlPr>
              <w:rPr>
                <w:rFonts w:ascii="Cambria Math" w:hAnsi="Cambria Math"/>
                <w:i/>
              </w:rPr>
            </m:ctrlPr>
          </m:fPr>
          <m:num>
            <m:r>
              <w:rPr>
                <w:rFonts w:ascii="Cambria Math" w:hAnsi="Cambria Math"/>
              </w:rPr>
              <m:t>λ</m:t>
            </m:r>
          </m:num>
          <m:den>
            <m:r>
              <w:rPr>
                <w:rFonts w:ascii="Cambria Math" w:hAnsi="Cambria Math"/>
              </w:rPr>
              <m:t>2</m:t>
            </m:r>
          </m:den>
        </m:f>
      </m:oMath>
    </w:p>
    <w:p w14:paraId="40210295" w14:textId="77777777" w:rsidR="00DD3AA2" w:rsidRPr="00DD3AE5" w:rsidRDefault="00DD3AA2" w:rsidP="00DD3AA2">
      <w:pPr>
        <w:tabs>
          <w:tab w:val="left" w:pos="992"/>
        </w:tabs>
        <w:spacing w:before="120" w:line="276" w:lineRule="auto"/>
        <w:ind w:left="992" w:hanging="992"/>
        <w:jc w:val="both"/>
      </w:pPr>
      <w:r w:rsidRPr="00DD3AA2">
        <w:rPr>
          <w:b/>
          <w:color w:val="0000FF"/>
        </w:rPr>
        <w:lastRenderedPageBreak/>
        <w:t>Câu 14:</w:t>
      </w:r>
      <w:r w:rsidRPr="00DD3AE5">
        <w:rPr>
          <w:b/>
          <w:color w:val="0000FF"/>
        </w:rPr>
        <w:tab/>
      </w:r>
      <w:r w:rsidRPr="00DD3AE5">
        <w:t>Kích thích để con lắc lò xo dao động điều hoà theo phương ngang với biên độ 5 cm thì vật dao động với tần số 5 Hz. Treo hệ lò xo trên theo phương thẳng đứng rồi kích thích để con lắc lò xo dao động đi</w:t>
      </w:r>
      <w:r w:rsidRPr="00DD3AA2">
        <w:rPr>
          <w:lang w:val="vi-VN"/>
        </w:rPr>
        <w:t>ề</w:t>
      </w:r>
      <w:r w:rsidRPr="00DD3AE5">
        <w:t>u hoà với biên độ 3 cm thì tần số dao động của vật là</w:t>
      </w:r>
    </w:p>
    <w:p w14:paraId="4D6CF3F5"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6 Hz</w:t>
      </w:r>
      <w:r w:rsidRPr="00DD3AE5">
        <w:tab/>
      </w:r>
      <w:r w:rsidRPr="00DD3AE5">
        <w:rPr>
          <w:b/>
          <w:color w:val="0000FF"/>
        </w:rPr>
        <w:t xml:space="preserve">B. </w:t>
      </w:r>
      <w:r w:rsidRPr="00DD3AE5">
        <w:t>3 Hz</w:t>
      </w:r>
      <w:r w:rsidRPr="00DD3AE5">
        <w:tab/>
      </w:r>
      <w:r w:rsidRPr="00DD3AE5">
        <w:rPr>
          <w:b/>
          <w:color w:val="0000FF"/>
        </w:rPr>
        <w:t xml:space="preserve">C. </w:t>
      </w:r>
      <w:r w:rsidRPr="00DD3AE5">
        <w:t>4 Hz</w:t>
      </w:r>
      <w:r w:rsidRPr="00DD3AE5">
        <w:tab/>
      </w:r>
      <w:r w:rsidRPr="00DD3AE5">
        <w:rPr>
          <w:b/>
          <w:color w:val="0000FF"/>
        </w:rPr>
        <w:t xml:space="preserve">D. </w:t>
      </w:r>
      <w:r w:rsidRPr="00DD3AE5">
        <w:t>5 Hz</w:t>
      </w:r>
    </w:p>
    <w:p w14:paraId="4FA1A3E3" w14:textId="77777777" w:rsidR="00DD3AA2" w:rsidRPr="00DD3AE5" w:rsidRDefault="00DD3AA2" w:rsidP="00DD3AA2">
      <w:pPr>
        <w:tabs>
          <w:tab w:val="left" w:pos="992"/>
        </w:tabs>
        <w:spacing w:before="120" w:line="276" w:lineRule="auto"/>
        <w:ind w:left="992" w:hanging="992"/>
        <w:jc w:val="both"/>
      </w:pPr>
      <w:r w:rsidRPr="00DD3AA2">
        <w:rPr>
          <w:b/>
          <w:color w:val="0000FF"/>
        </w:rPr>
        <w:t>Câu 15:</w:t>
      </w:r>
      <w:r w:rsidRPr="00DD3AE5">
        <w:rPr>
          <w:b/>
          <w:color w:val="0000FF"/>
        </w:rPr>
        <w:tab/>
      </w:r>
      <w:r w:rsidRPr="00DD3AE5">
        <w:t xml:space="preserve">Nhận xét nào sau đây là </w:t>
      </w:r>
      <w:r w:rsidRPr="00DD3AA2">
        <w:rPr>
          <w:b/>
          <w:bCs/>
        </w:rPr>
        <w:t>không đúng</w:t>
      </w:r>
      <w:r w:rsidRPr="00DD3AE5">
        <w:t>?</w:t>
      </w:r>
    </w:p>
    <w:p w14:paraId="07191336"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Dao động tắt dần càng nhanh nếu lực cản của môi trường càng lớn.</w:t>
      </w:r>
    </w:p>
    <w:p w14:paraId="6802A6A0"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B. </w:t>
      </w:r>
      <w:r w:rsidRPr="00DD3AE5">
        <w:t>Biên độ của dao động cưỡng bức không phụ thuộc vào tần số lực cưỡng bức</w:t>
      </w:r>
    </w:p>
    <w:p w14:paraId="48BF482D"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Dao động duy trì có chu kỳ bằng chu kỳ dao động riêng của con lắc</w:t>
      </w:r>
    </w:p>
    <w:p w14:paraId="6D40D072"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D. </w:t>
      </w:r>
      <w:r w:rsidRPr="00DD3AE5">
        <w:t>Dao động cưỡng bức có tần số bằng tần số của lực cưỡng bức.</w:t>
      </w:r>
    </w:p>
    <w:p w14:paraId="01D9586A" w14:textId="77777777" w:rsidR="00DD3AA2" w:rsidRPr="00DD3AE5" w:rsidRDefault="00DD3AA2" w:rsidP="00DD3AA2">
      <w:pPr>
        <w:tabs>
          <w:tab w:val="left" w:pos="992"/>
        </w:tabs>
        <w:spacing w:before="120" w:line="276" w:lineRule="auto"/>
        <w:ind w:left="992" w:hanging="992"/>
        <w:jc w:val="both"/>
      </w:pPr>
      <w:r w:rsidRPr="00DD3AA2">
        <w:rPr>
          <w:b/>
          <w:color w:val="0000FF"/>
        </w:rPr>
        <w:t>Câu 16:</w:t>
      </w:r>
      <w:r w:rsidRPr="00DD3AE5">
        <w:rPr>
          <w:b/>
          <w:color w:val="0000FF"/>
        </w:rPr>
        <w:tab/>
      </w:r>
      <w:r w:rsidRPr="00DD3AE5">
        <w:t>Nhận xét nào sau đây về dao động tắt dần là đúng?</w:t>
      </w:r>
    </w:p>
    <w:p w14:paraId="0A217EDA"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Biên độ không đổi nhưng tốc độ dao động thì giảm dần.</w:t>
      </w:r>
    </w:p>
    <w:p w14:paraId="420C2858"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B. </w:t>
      </w:r>
      <w:r w:rsidRPr="00DD3AE5">
        <w:t>Có cơ năng dao động luôn không đổi theo thời gian</w:t>
      </w:r>
    </w:p>
    <w:p w14:paraId="67749CD0"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Có tần số và biên độ giảm dần theo thời gian</w:t>
      </w:r>
    </w:p>
    <w:p w14:paraId="7FB0B4D8"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D. </w:t>
      </w:r>
      <w:r w:rsidRPr="00DD3AE5">
        <w:t>Môi trường càng nhớt thì dao động tắt dần càng nhanh.</w:t>
      </w:r>
    </w:p>
    <w:p w14:paraId="02D493F1" w14:textId="77777777" w:rsidR="00DD3AA2" w:rsidRPr="00DD3AE5" w:rsidRDefault="00DD3AA2" w:rsidP="00DD3AA2">
      <w:pPr>
        <w:tabs>
          <w:tab w:val="left" w:pos="992"/>
        </w:tabs>
        <w:spacing w:before="120" w:line="276" w:lineRule="auto"/>
        <w:ind w:left="992" w:hanging="992"/>
        <w:jc w:val="both"/>
      </w:pPr>
      <w:r w:rsidRPr="00DD3AA2">
        <w:rPr>
          <w:b/>
          <w:color w:val="0000FF"/>
        </w:rPr>
        <w:t>Câu 17:</w:t>
      </w:r>
      <w:r w:rsidRPr="00DD3AE5">
        <w:rPr>
          <w:b/>
          <w:color w:val="0000FF"/>
        </w:rPr>
        <w:tab/>
      </w:r>
      <w:r w:rsidRPr="00DD3AE5">
        <w:t>Một người không nghe được âm có tần số f &lt; 16 Hz là do</w:t>
      </w:r>
    </w:p>
    <w:p w14:paraId="303C47C3"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cường độ âm quá nhỏ nên tai người không cảm nhận được</w:t>
      </w:r>
    </w:p>
    <w:p w14:paraId="1399DB10"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B. </w:t>
      </w:r>
      <w:r w:rsidRPr="00DD3AE5">
        <w:t>tai người không cảm nhận được những âm có tần số này.</w:t>
      </w:r>
    </w:p>
    <w:p w14:paraId="1075A96A"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nguồn phát âm ở quá xa nên âm không truyền được đến tai người này.</w:t>
      </w:r>
    </w:p>
    <w:p w14:paraId="0CF10E9E"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D. </w:t>
      </w:r>
      <w:r w:rsidRPr="00DD3AE5">
        <w:t>biên độ âm quá nhỏ nên tai người không cảm nhận được</w:t>
      </w:r>
    </w:p>
    <w:p w14:paraId="68C517A5" w14:textId="77777777" w:rsidR="00DD3AA2" w:rsidRPr="00DD3AE5" w:rsidRDefault="00DD3AA2" w:rsidP="00DD3AA2">
      <w:pPr>
        <w:tabs>
          <w:tab w:val="left" w:pos="992"/>
        </w:tabs>
        <w:spacing w:before="120" w:line="276" w:lineRule="auto"/>
        <w:ind w:left="992" w:hanging="992"/>
        <w:jc w:val="both"/>
      </w:pPr>
      <w:r w:rsidRPr="00DD3AA2">
        <w:rPr>
          <w:b/>
          <w:color w:val="0000FF"/>
        </w:rPr>
        <w:t>Câu 18:</w:t>
      </w:r>
      <w:r w:rsidRPr="00DD3AE5">
        <w:rPr>
          <w:b/>
          <w:color w:val="0000FF"/>
        </w:rPr>
        <w:tab/>
      </w:r>
      <w:r w:rsidRPr="00DD3AE5">
        <w:t>Trong phương trình dao động đi</w:t>
      </w:r>
      <w:r w:rsidRPr="00DD3AA2">
        <w:rPr>
          <w:lang w:val="vi-VN"/>
        </w:rPr>
        <w:t>ề</w:t>
      </w:r>
      <w:r w:rsidRPr="00DD3AE5">
        <w:t xml:space="preserve">u hoà x=A cos(ωt+φ). </w:t>
      </w:r>
      <w:r>
        <w:t xml:space="preserve">Chọn </w:t>
      </w:r>
      <w:r w:rsidRPr="00DD3AE5">
        <w:t xml:space="preserve">đáp án phát biểu </w:t>
      </w:r>
      <w:r w:rsidRPr="00DD3AA2">
        <w:rPr>
          <w:b/>
        </w:rPr>
        <w:t>sai</w:t>
      </w:r>
    </w:p>
    <w:p w14:paraId="6C290542"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Tần số góc ω phụ thuộc vào các đặc tính của hệ.</w:t>
      </w:r>
    </w:p>
    <w:p w14:paraId="7CBB9987"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B. </w:t>
      </w:r>
      <w:r w:rsidRPr="00DD3AE5">
        <w:t>Biên độ A không phụ thuộc vào gốc thời gian.</w:t>
      </w:r>
    </w:p>
    <w:p w14:paraId="43FDC741"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Biên độ A phụ thuộc vào cách kích thích dao động.</w:t>
      </w:r>
    </w:p>
    <w:p w14:paraId="79D1E226"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D. </w:t>
      </w:r>
      <w:r w:rsidRPr="00DD3AE5">
        <w:t>Pha ban đầu φ không phụ thuộc vào gốc thời gian.</w:t>
      </w:r>
    </w:p>
    <w:p w14:paraId="38A1C6CC" w14:textId="77777777" w:rsidR="00DD3AA2" w:rsidRPr="00DD3AE5" w:rsidRDefault="00DD3AA2" w:rsidP="00DD3AA2">
      <w:pPr>
        <w:tabs>
          <w:tab w:val="left" w:pos="992"/>
        </w:tabs>
        <w:spacing w:before="120" w:line="276" w:lineRule="auto"/>
        <w:ind w:left="992" w:hanging="992"/>
        <w:jc w:val="both"/>
      </w:pPr>
      <w:r w:rsidRPr="00DD3AA2">
        <w:rPr>
          <w:b/>
          <w:color w:val="0000FF"/>
        </w:rPr>
        <w:t>Câu 19:</w:t>
      </w:r>
      <w:r w:rsidRPr="00DD3AE5">
        <w:rPr>
          <w:b/>
          <w:color w:val="0000FF"/>
        </w:rPr>
        <w:tab/>
      </w:r>
      <w:r w:rsidRPr="00DD3AA2">
        <w:rPr>
          <w:lang w:val="nl-NL"/>
        </w:rPr>
        <w:t>Một con ℓắc ℓò xo, nếu chịu tác dụng của hai ngoại ℓực f</w:t>
      </w:r>
      <w:r w:rsidRPr="00DD3AA2">
        <w:rPr>
          <w:vertAlign w:val="subscript"/>
          <w:lang w:val="nl-NL"/>
        </w:rPr>
        <w:t>1</w:t>
      </w:r>
      <w:r w:rsidRPr="00DD3AA2">
        <w:rPr>
          <w:lang w:val="nl-NL"/>
        </w:rPr>
        <w:t xml:space="preserve"> = 6 Hz và f</w:t>
      </w:r>
      <w:r w:rsidRPr="00DD3AA2">
        <w:rPr>
          <w:vertAlign w:val="subscript"/>
          <w:lang w:val="nl-NL"/>
        </w:rPr>
        <w:t>2</w:t>
      </w:r>
      <w:r w:rsidRPr="00DD3AA2">
        <w:rPr>
          <w:lang w:val="nl-NL"/>
        </w:rPr>
        <w:t xml:space="preserve"> = 10 Hz có cùng độ ℓớn biên độ thì thấy biên độ dao động cưỡng bức ℓà như nhau và bằng A</w:t>
      </w:r>
      <w:r w:rsidRPr="00DD3AA2">
        <w:rPr>
          <w:vertAlign w:val="subscript"/>
          <w:lang w:val="nl-NL"/>
        </w:rPr>
        <w:t>1</w:t>
      </w:r>
      <w:r w:rsidRPr="00DD3AA2">
        <w:rPr>
          <w:lang w:val="nl-NL"/>
        </w:rPr>
        <w:t>. Nếu dùng ngoại ℓực f</w:t>
      </w:r>
      <w:r w:rsidRPr="00DD3AA2">
        <w:rPr>
          <w:vertAlign w:val="subscript"/>
          <w:lang w:val="nl-NL"/>
        </w:rPr>
        <w:t>3</w:t>
      </w:r>
      <w:r w:rsidRPr="00DD3AA2">
        <w:rPr>
          <w:lang w:val="nl-NL"/>
        </w:rPr>
        <w:t xml:space="preserve"> = 8 Hz có biên độ như ngoại ℓực 1 và 2 thì biên độ dao động cưỡng bức sẽ ℓà A</w:t>
      </w:r>
      <w:r w:rsidRPr="00DD3AA2">
        <w:rPr>
          <w:vertAlign w:val="subscript"/>
          <w:lang w:val="nl-NL"/>
        </w:rPr>
        <w:t>2</w:t>
      </w:r>
      <w:r w:rsidRPr="00DD3AA2">
        <w:rPr>
          <w:lang w:val="nl-NL"/>
        </w:rPr>
        <w:t>. Tìm nhận xét sai?</w:t>
      </w:r>
    </w:p>
    <w:p w14:paraId="315451DB" w14:textId="77777777" w:rsidR="00DD3AA2" w:rsidRPr="00DD3AE5" w:rsidRDefault="00DD3AA2" w:rsidP="00DD3AA2">
      <w:pPr>
        <w:tabs>
          <w:tab w:val="left" w:pos="3402"/>
          <w:tab w:val="left" w:pos="5669"/>
          <w:tab w:val="left" w:pos="7937"/>
        </w:tabs>
        <w:spacing w:line="276" w:lineRule="auto"/>
        <w:ind w:left="992"/>
        <w:jc w:val="both"/>
        <w:rPr>
          <w:vertAlign w:val="subscript"/>
          <w:lang w:val="nl-NL"/>
        </w:rPr>
      </w:pPr>
      <w:r w:rsidRPr="00DD3AE5">
        <w:rPr>
          <w:b/>
          <w:color w:val="0000FF"/>
        </w:rPr>
        <w:t xml:space="preserve">A. </w:t>
      </w:r>
      <w:r w:rsidRPr="00DD3AE5">
        <w:rPr>
          <w:lang w:val="nl-NL"/>
        </w:rPr>
        <w:t>A</w:t>
      </w:r>
      <w:r w:rsidRPr="00DD3AE5">
        <w:rPr>
          <w:vertAlign w:val="subscript"/>
          <w:lang w:val="nl-NL"/>
        </w:rPr>
        <w:t>1</w:t>
      </w:r>
      <w:r w:rsidRPr="00DD3AE5">
        <w:rPr>
          <w:lang w:val="nl-NL"/>
        </w:rPr>
        <w:t xml:space="preserve"> = A</w:t>
      </w:r>
      <w:r w:rsidRPr="00DD3AE5">
        <w:rPr>
          <w:vertAlign w:val="subscript"/>
          <w:lang w:val="nl-NL"/>
        </w:rPr>
        <w:t>2</w:t>
      </w:r>
      <w:r w:rsidRPr="00DD3AE5">
        <w:tab/>
      </w:r>
      <w:r w:rsidRPr="00DD3AE5">
        <w:rPr>
          <w:b/>
          <w:color w:val="0000FF"/>
        </w:rPr>
        <w:t xml:space="preserve">B. </w:t>
      </w:r>
      <w:r w:rsidRPr="00DD3AE5">
        <w:rPr>
          <w:lang w:val="nl-NL"/>
        </w:rPr>
        <w:t>Không thể kết ℓuận</w:t>
      </w:r>
      <w:r w:rsidRPr="00DD3AE5">
        <w:tab/>
      </w:r>
      <w:r w:rsidRPr="00DD3AE5">
        <w:rPr>
          <w:b/>
          <w:color w:val="0000FF"/>
        </w:rPr>
        <w:t xml:space="preserve">C. </w:t>
      </w:r>
      <w:r w:rsidRPr="00DD3AE5">
        <w:rPr>
          <w:lang w:val="nl-NL"/>
        </w:rPr>
        <w:t>A</w:t>
      </w:r>
      <w:r w:rsidRPr="00DD3AE5">
        <w:rPr>
          <w:vertAlign w:val="subscript"/>
          <w:lang w:val="nl-NL"/>
        </w:rPr>
        <w:t>1</w:t>
      </w:r>
      <w:r w:rsidRPr="00DD3AE5">
        <w:rPr>
          <w:lang w:val="nl-NL"/>
        </w:rPr>
        <w:t xml:space="preserve"> &lt; A</w:t>
      </w:r>
      <w:r w:rsidRPr="00DD3AE5">
        <w:rPr>
          <w:vertAlign w:val="subscript"/>
          <w:lang w:val="nl-NL"/>
        </w:rPr>
        <w:t>2</w:t>
      </w:r>
      <w:r w:rsidRPr="00DD3AE5">
        <w:tab/>
      </w:r>
      <w:r w:rsidRPr="00DD3AE5">
        <w:rPr>
          <w:b/>
          <w:color w:val="0000FF"/>
        </w:rPr>
        <w:t xml:space="preserve">D. </w:t>
      </w:r>
      <w:r w:rsidRPr="00DD3AE5">
        <w:rPr>
          <w:lang w:val="nl-NL"/>
        </w:rPr>
        <w:t>A</w:t>
      </w:r>
      <w:r w:rsidRPr="00DD3AE5">
        <w:rPr>
          <w:vertAlign w:val="subscript"/>
          <w:lang w:val="nl-NL"/>
        </w:rPr>
        <w:t>1</w:t>
      </w:r>
      <w:r w:rsidRPr="00DD3AE5">
        <w:rPr>
          <w:lang w:val="nl-NL"/>
        </w:rPr>
        <w:t xml:space="preserve"> &gt; A</w:t>
      </w:r>
      <w:r w:rsidRPr="00DD3AE5">
        <w:rPr>
          <w:vertAlign w:val="subscript"/>
          <w:lang w:val="nl-NL"/>
        </w:rPr>
        <w:t>2</w:t>
      </w:r>
    </w:p>
    <w:p w14:paraId="562FFF72" w14:textId="77777777" w:rsidR="00DD3AA2" w:rsidRPr="00DD3AE5" w:rsidRDefault="00DD3AA2" w:rsidP="00DD3AA2">
      <w:pPr>
        <w:tabs>
          <w:tab w:val="left" w:pos="992"/>
        </w:tabs>
        <w:spacing w:before="120" w:line="276" w:lineRule="auto"/>
        <w:ind w:left="992" w:hanging="992"/>
        <w:jc w:val="both"/>
      </w:pPr>
      <w:r w:rsidRPr="00DD3AA2">
        <w:rPr>
          <w:b/>
          <w:color w:val="0000FF"/>
        </w:rPr>
        <w:t>Câu 20:</w:t>
      </w:r>
      <w:r w:rsidRPr="00DD3AE5">
        <w:rPr>
          <w:b/>
          <w:color w:val="0000FF"/>
        </w:rPr>
        <w:tab/>
      </w:r>
      <w:r w:rsidRPr="00DD3AE5">
        <w:t>Hiện tượng giao thoa là hiện tượng:</w:t>
      </w:r>
    </w:p>
    <w:p w14:paraId="0A67A73D"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tạo thành các gợn lồi, lõm</w:t>
      </w:r>
    </w:p>
    <w:p w14:paraId="45877513"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B. </w:t>
      </w:r>
      <w:r w:rsidRPr="00DD3AE5">
        <w:t>tổng hợp của hai dao động</w:t>
      </w:r>
    </w:p>
    <w:p w14:paraId="78A3304B"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giao nhau của hai sóng tại một điểm của môi trường</w:t>
      </w:r>
    </w:p>
    <w:p w14:paraId="278097A5"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D. </w:t>
      </w:r>
      <w:r w:rsidRPr="00DD3AE5">
        <w:t>hai sóng kết hợp khi gặp nhau thì có những điểm chúng luôn tăng cường nhau, có những điểm chúng luôn luôn triệt tiêu nhau</w:t>
      </w:r>
    </w:p>
    <w:p w14:paraId="3D3C4BD7" w14:textId="77777777" w:rsidR="00DD3AA2" w:rsidRPr="00DD3AE5" w:rsidRDefault="00DD3AA2" w:rsidP="00DD3AA2">
      <w:pPr>
        <w:tabs>
          <w:tab w:val="left" w:pos="992"/>
        </w:tabs>
        <w:spacing w:before="120" w:line="276" w:lineRule="auto"/>
        <w:ind w:left="992" w:hanging="992"/>
        <w:jc w:val="both"/>
      </w:pPr>
      <w:r w:rsidRPr="00DD3AA2">
        <w:rPr>
          <w:b/>
          <w:color w:val="0000FF"/>
        </w:rPr>
        <w:t>Câu 21:</w:t>
      </w:r>
      <w:r w:rsidRPr="00DD3AE5">
        <w:rPr>
          <w:b/>
          <w:color w:val="0000FF"/>
        </w:rPr>
        <w:tab/>
      </w:r>
      <w:r>
        <w:t xml:space="preserve">Chọn </w:t>
      </w:r>
      <w:r w:rsidRPr="00DD3AE5">
        <w:t xml:space="preserve">phát biểu </w:t>
      </w:r>
      <w:r w:rsidRPr="00DD3AA2">
        <w:rPr>
          <w:b/>
          <w:bCs/>
        </w:rPr>
        <w:t xml:space="preserve">sai </w:t>
      </w:r>
      <w:r w:rsidRPr="00DD3AE5">
        <w:t>khi nói về bước sóng:</w:t>
      </w:r>
    </w:p>
    <w:p w14:paraId="4D365E35"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Bước sóng là quãng đường sóng truyền đi trong 1 chu kì.</w:t>
      </w:r>
    </w:p>
    <w:p w14:paraId="39C8EEB2"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B. </w:t>
      </w:r>
      <w:r w:rsidRPr="00DD3AE5">
        <w:t>Bước sóng là khoảng cách giữa hai điểm gần nhau nhất trên phương truyền sóng dao động cùng pha.</w:t>
      </w:r>
    </w:p>
    <w:p w14:paraId="6C79FB87"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Trên phương truyền sóng, các điểm cách nhau một số nguyên lần bước sóng thì dao động cùng pha.</w:t>
      </w:r>
    </w:p>
    <w:p w14:paraId="1EB35438"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D. </w:t>
      </w:r>
      <w:r w:rsidRPr="00DD3AE5">
        <w:t>Bước sóng là quãng đường sóng truyền đi trong 1 giây.</w:t>
      </w:r>
    </w:p>
    <w:p w14:paraId="453ED51C" w14:textId="77777777" w:rsidR="00DD3AA2" w:rsidRPr="00DD3AA2" w:rsidRDefault="00DD3AA2" w:rsidP="00DD3AA2">
      <w:pPr>
        <w:tabs>
          <w:tab w:val="left" w:pos="992"/>
        </w:tabs>
        <w:spacing w:before="120" w:line="276" w:lineRule="auto"/>
        <w:ind w:left="992" w:hanging="992"/>
        <w:jc w:val="both"/>
        <w:rPr>
          <w:b/>
          <w:noProof/>
        </w:rPr>
      </w:pPr>
      <w:r w:rsidRPr="00DD3AA2">
        <w:rPr>
          <w:b/>
          <w:noProof/>
          <w:color w:val="0000FF"/>
        </w:rPr>
        <w:lastRenderedPageBreak/>
        <w:t>Câu 22:</w:t>
      </w:r>
      <w:r w:rsidRPr="00DD3AA2">
        <w:rPr>
          <w:b/>
          <w:noProof/>
          <w:color w:val="0000FF"/>
        </w:rPr>
        <w:tab/>
      </w:r>
      <w:r w:rsidRPr="00DD3AE5">
        <w:rPr>
          <w:noProof/>
        </w:rPr>
        <w:drawing>
          <wp:anchor distT="0" distB="0" distL="114300" distR="114300" simplePos="0" relativeHeight="251670528" behindDoc="0" locked="0" layoutInCell="1" allowOverlap="1" wp14:anchorId="34A2AA2F" wp14:editId="5F6793BB">
            <wp:simplePos x="0" y="0"/>
            <wp:positionH relativeFrom="margin">
              <wp:align>right</wp:align>
            </wp:positionH>
            <wp:positionV relativeFrom="paragraph">
              <wp:posOffset>5715</wp:posOffset>
            </wp:positionV>
            <wp:extent cx="1859915" cy="756920"/>
            <wp:effectExtent l="0" t="0" r="6985" b="5080"/>
            <wp:wrapSquare wrapText="bothSides"/>
            <wp:docPr id="38" name="Hình ảnh 55308" descr="C:\Users\W10-PRO\AppData\Local\Temp\SNAGHTML3966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08" descr="C:\Users\W10-PRO\AppData\Local\Temp\SNAGHTML3966243.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59915" cy="756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3AE5">
        <w:t>Trên mặt thoáng một chất lỏng có một nguồn phát sóng. Tại thời điểm t, hai điểm M, N trên cùng phương truyền sóng có trạng thái dao động như hình vẽ. Gọi P là trung điểm của MN. Chiều truyền sóng và trạng thái dao động của P tại thời điểm t là:</w:t>
      </w:r>
    </w:p>
    <w:p w14:paraId="16825EDA"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Chiều từ M đến N và P đi lên</w:t>
      </w:r>
      <w:r w:rsidRPr="00DD3AE5">
        <w:tab/>
      </w:r>
      <w:r w:rsidRPr="00DD3AE5">
        <w:rPr>
          <w:b/>
          <w:color w:val="0000FF"/>
        </w:rPr>
        <w:t xml:space="preserve">B. </w:t>
      </w:r>
      <w:r w:rsidRPr="00DD3AE5">
        <w:t>Chiều từ M đến N và P đi xuống</w:t>
      </w:r>
    </w:p>
    <w:p w14:paraId="227D9635"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Chiều từ N đến M và P đi xuống</w:t>
      </w:r>
      <w:r w:rsidRPr="00DD3AE5">
        <w:tab/>
      </w:r>
      <w:r w:rsidRPr="00DD3AE5">
        <w:rPr>
          <w:b/>
          <w:color w:val="0000FF"/>
        </w:rPr>
        <w:t xml:space="preserve">D. </w:t>
      </w:r>
      <w:r w:rsidRPr="00DD3AE5">
        <w:t>Chiều từ N đến M và P đi lên</w:t>
      </w:r>
    </w:p>
    <w:p w14:paraId="7FCC8267" w14:textId="77777777" w:rsidR="00DD3AA2" w:rsidRPr="00DD3AE5" w:rsidRDefault="00DD3AA2" w:rsidP="00DD3AA2">
      <w:pPr>
        <w:tabs>
          <w:tab w:val="left" w:pos="992"/>
        </w:tabs>
        <w:spacing w:before="120" w:line="276" w:lineRule="auto"/>
        <w:ind w:left="992" w:hanging="992"/>
        <w:jc w:val="both"/>
      </w:pPr>
      <w:r w:rsidRPr="00DD3AA2">
        <w:rPr>
          <w:b/>
          <w:color w:val="0000FF"/>
        </w:rPr>
        <w:t>Câu 23:</w:t>
      </w:r>
      <w:r w:rsidRPr="00DD3AE5">
        <w:rPr>
          <w:b/>
          <w:color w:val="0000FF"/>
        </w:rPr>
        <w:tab/>
      </w:r>
      <w:r w:rsidRPr="00DD3AE5">
        <w:t>Cho A, B, C, D, E theo thứ tự là 5 nút liên tiếp trên một sợi dây có sóng dừng, M, N, P là các điểm bất kỳ của dây lần lượt trong khoảng AB, BC, DE thì có thể rút ra kết luận là</w:t>
      </w:r>
    </w:p>
    <w:p w14:paraId="63B3AF76"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N dao động cùng pha P, ngược pha với M</w:t>
      </w:r>
    </w:p>
    <w:p w14:paraId="7F5F406B"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B. </w:t>
      </w:r>
      <w:r w:rsidRPr="00DD3AE5">
        <w:t>M dao động cùng pha N, ngược pha với P</w:t>
      </w:r>
    </w:p>
    <w:p w14:paraId="0437410F"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Không thể kết luận được vì không biết chính xác vị trí các điểm M, N, P</w:t>
      </w:r>
    </w:p>
    <w:p w14:paraId="56C79D69"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D. </w:t>
      </w:r>
      <w:r w:rsidRPr="00DD3AE5">
        <w:t>M dao động cùng pha P, ngược pha với N</w:t>
      </w:r>
    </w:p>
    <w:p w14:paraId="7E8397B9" w14:textId="77777777" w:rsidR="00DD3AA2" w:rsidRPr="00DD3AE5" w:rsidRDefault="00DD3AA2" w:rsidP="00DD3AA2">
      <w:pPr>
        <w:tabs>
          <w:tab w:val="left" w:pos="992"/>
        </w:tabs>
        <w:spacing w:before="120" w:line="276" w:lineRule="auto"/>
        <w:ind w:left="992" w:hanging="992"/>
        <w:jc w:val="both"/>
      </w:pPr>
      <w:r w:rsidRPr="00DD3AA2">
        <w:rPr>
          <w:b/>
          <w:color w:val="0000FF"/>
        </w:rPr>
        <w:t>Câu 24:</w:t>
      </w:r>
      <w:r w:rsidRPr="00DD3AE5">
        <w:rPr>
          <w:b/>
          <w:color w:val="0000FF"/>
        </w:rPr>
        <w:tab/>
      </w:r>
      <w:r w:rsidRPr="00DD3AE5">
        <w:t>Một chất điểm có dao động tắt dần có tốc độ cực đại giảm đi 5% sau mỗi chu kỳ. Phần năng lượng của chất điểm bị giảm đi trong một dao động là:</w:t>
      </w:r>
    </w:p>
    <w:p w14:paraId="1960989C"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5%</w:t>
      </w:r>
      <w:r w:rsidRPr="00DD3AE5">
        <w:tab/>
      </w:r>
      <w:r w:rsidRPr="00DD3AE5">
        <w:rPr>
          <w:b/>
          <w:color w:val="0000FF"/>
        </w:rPr>
        <w:t xml:space="preserve">B. </w:t>
      </w:r>
      <w:r w:rsidRPr="00DD3AE5">
        <w:t>9,6%</w:t>
      </w:r>
      <w:r w:rsidRPr="00DD3AE5">
        <w:tab/>
      </w:r>
      <w:r w:rsidRPr="00DD3AE5">
        <w:rPr>
          <w:b/>
          <w:color w:val="0000FF"/>
        </w:rPr>
        <w:t xml:space="preserve">C. </w:t>
      </w:r>
      <w:r w:rsidRPr="00DD3AE5">
        <w:t>9,75%</w:t>
      </w:r>
      <w:r w:rsidRPr="00DD3AE5">
        <w:tab/>
      </w:r>
      <w:r w:rsidRPr="00DD3AE5">
        <w:rPr>
          <w:b/>
          <w:color w:val="0000FF"/>
        </w:rPr>
        <w:t xml:space="preserve">D. </w:t>
      </w:r>
      <w:r w:rsidRPr="00DD3AE5">
        <w:t>9,5%</w:t>
      </w:r>
    </w:p>
    <w:p w14:paraId="2E851EE6" w14:textId="77777777" w:rsidR="00DD3AA2" w:rsidRPr="00DD3AE5" w:rsidRDefault="00DD3AA2" w:rsidP="00DD3AA2">
      <w:pPr>
        <w:tabs>
          <w:tab w:val="left" w:pos="992"/>
        </w:tabs>
        <w:spacing w:before="120" w:line="276" w:lineRule="auto"/>
        <w:ind w:left="992" w:hanging="992"/>
        <w:jc w:val="both"/>
      </w:pPr>
      <w:r w:rsidRPr="00DD3AA2">
        <w:rPr>
          <w:b/>
          <w:color w:val="0000FF"/>
        </w:rPr>
        <w:t>Câu 25:</w:t>
      </w:r>
      <w:r w:rsidRPr="00DD3AE5">
        <w:rPr>
          <w:b/>
          <w:color w:val="0000FF"/>
        </w:rPr>
        <w:tab/>
      </w:r>
      <w:r w:rsidRPr="00DD3AE5">
        <w:t>Một vật dao động đi</w:t>
      </w:r>
      <w:r w:rsidRPr="00DD3AA2">
        <w:rPr>
          <w:lang w:val="vi-VN"/>
        </w:rPr>
        <w:t>ề</w:t>
      </w:r>
      <w:r w:rsidRPr="00DD3AE5">
        <w:t>u hoà, khi vật có li độ 4 cm thì vận tốc là 30π (cm/s)</w:t>
      </w:r>
      <w:r w:rsidRPr="00DD3AA2">
        <w:rPr>
          <w:lang w:val="vi-VN"/>
        </w:rPr>
        <w:t>,</w:t>
      </w:r>
      <w:r w:rsidRPr="00DD3AE5">
        <w:t xml:space="preserve"> còn khi vật có li độ 3cm thì vận tốc là 40π (cm/s). Biên độ và tần số của dao động là:</w:t>
      </w:r>
    </w:p>
    <w:p w14:paraId="43FF245D"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A=12 cm, f =10 Hz</w:t>
      </w:r>
      <w:r w:rsidRPr="00DD3AE5">
        <w:tab/>
      </w:r>
      <w:r w:rsidRPr="00DD3AE5">
        <w:rPr>
          <w:b/>
          <w:color w:val="0000FF"/>
        </w:rPr>
        <w:t xml:space="preserve">B. </w:t>
      </w:r>
      <w:r w:rsidRPr="00DD3AE5">
        <w:t>A=12 cm, f=12 Hz</w:t>
      </w:r>
      <w:r w:rsidRPr="00DD3AE5">
        <w:tab/>
      </w:r>
      <w:r w:rsidRPr="00DD3AE5">
        <w:rPr>
          <w:b/>
          <w:color w:val="0000FF"/>
        </w:rPr>
        <w:t xml:space="preserve">C. </w:t>
      </w:r>
      <w:r w:rsidRPr="00DD3AE5">
        <w:t>A=10 cm, f=10 Hz</w:t>
      </w:r>
      <w:r w:rsidRPr="00DD3AE5">
        <w:tab/>
      </w:r>
      <w:r w:rsidRPr="00DD3AE5">
        <w:rPr>
          <w:b/>
          <w:color w:val="0000FF"/>
        </w:rPr>
        <w:t xml:space="preserve">D. </w:t>
      </w:r>
      <w:r w:rsidRPr="00DD3AE5">
        <w:t>A=5 cm, f=5 Hz</w:t>
      </w:r>
    </w:p>
    <w:p w14:paraId="56847B6E" w14:textId="77777777" w:rsidR="00DD3AA2" w:rsidRPr="00DD3AE5" w:rsidRDefault="00DD3AA2" w:rsidP="00DD3AA2">
      <w:pPr>
        <w:tabs>
          <w:tab w:val="left" w:pos="992"/>
        </w:tabs>
        <w:spacing w:before="120" w:line="276" w:lineRule="auto"/>
        <w:ind w:left="992" w:hanging="992"/>
        <w:jc w:val="both"/>
      </w:pPr>
      <w:r w:rsidRPr="00DD3AA2">
        <w:rPr>
          <w:b/>
          <w:color w:val="0000FF"/>
        </w:rPr>
        <w:t>Câu 26:</w:t>
      </w:r>
      <w:r w:rsidRPr="00DD3AE5">
        <w:rPr>
          <w:b/>
          <w:color w:val="0000FF"/>
        </w:rPr>
        <w:tab/>
      </w:r>
      <w:r w:rsidRPr="00DD3AA2">
        <w:rPr>
          <w:lang w:val="nl-NL"/>
        </w:rPr>
        <w:t xml:space="preserve">Một chất điểm chuyển động theo phương trình x = 4cos(10t + </w:t>
      </w:r>
      <m:oMath>
        <m:f>
          <m:fPr>
            <m:ctrlPr>
              <w:rPr>
                <w:rFonts w:ascii="Cambria Math" w:hAnsi="Cambria Math"/>
                <w:i/>
                <w:lang w:val="nl-NL"/>
              </w:rPr>
            </m:ctrlPr>
          </m:fPr>
          <m:num>
            <m:r>
              <w:rPr>
                <w:rFonts w:ascii="Cambria Math" w:hAnsi="Cambria Math"/>
                <w:lang w:val="nl-NL"/>
              </w:rPr>
              <m:t>π</m:t>
            </m:r>
          </m:num>
          <m:den>
            <m:r>
              <w:rPr>
                <w:rFonts w:ascii="Cambria Math" w:hAnsi="Cambria Math"/>
                <w:lang w:val="nl-NL"/>
              </w:rPr>
              <m:t>2</m:t>
            </m:r>
          </m:den>
        </m:f>
      </m:oMath>
      <w:r w:rsidRPr="00DD3AA2">
        <w:rPr>
          <w:lang w:val="nl-NL"/>
        </w:rPr>
        <w:t xml:space="preserve">) + Asin(10t + </w:t>
      </w:r>
      <m:oMath>
        <m:f>
          <m:fPr>
            <m:ctrlPr>
              <w:rPr>
                <w:rFonts w:ascii="Cambria Math" w:hAnsi="Cambria Math"/>
                <w:i/>
                <w:lang w:val="nl-NL"/>
              </w:rPr>
            </m:ctrlPr>
          </m:fPr>
          <m:num>
            <m:r>
              <w:rPr>
                <w:rFonts w:ascii="Cambria Math" w:hAnsi="Cambria Math"/>
                <w:lang w:val="nl-NL"/>
              </w:rPr>
              <m:t>π</m:t>
            </m:r>
          </m:num>
          <m:den>
            <m:r>
              <w:rPr>
                <w:rFonts w:ascii="Cambria Math" w:hAnsi="Cambria Math"/>
                <w:lang w:val="nl-NL"/>
              </w:rPr>
              <m:t>2</m:t>
            </m:r>
          </m:den>
        </m:f>
      </m:oMath>
      <w:r w:rsidRPr="00DD3AA2">
        <w:rPr>
          <w:lang w:val="nl-NL"/>
        </w:rPr>
        <w:t xml:space="preserve">) cm. Biết vận tốc cực đại của chất điểm ℓà 50 cm/s. Kết quả nào sau đây </w:t>
      </w:r>
      <w:r w:rsidRPr="00DD3AA2">
        <w:rPr>
          <w:b/>
          <w:bCs/>
          <w:lang w:val="nl-NL"/>
        </w:rPr>
        <w:t xml:space="preserve">đúng </w:t>
      </w:r>
      <w:r w:rsidRPr="00DD3AA2">
        <w:rPr>
          <w:lang w:val="nl-NL"/>
        </w:rPr>
        <w:t>về giá trị A?</w:t>
      </w:r>
    </w:p>
    <w:p w14:paraId="33800746" w14:textId="77777777" w:rsidR="00DD3AA2" w:rsidRPr="00DD3AE5" w:rsidRDefault="00DD3AA2" w:rsidP="00DD3AA2">
      <w:pPr>
        <w:tabs>
          <w:tab w:val="left" w:pos="3402"/>
          <w:tab w:val="left" w:pos="5669"/>
          <w:tab w:val="left" w:pos="7937"/>
        </w:tabs>
        <w:spacing w:line="276" w:lineRule="auto"/>
        <w:ind w:left="992"/>
        <w:jc w:val="both"/>
        <w:rPr>
          <w:lang w:val="nl-NL"/>
        </w:rPr>
      </w:pPr>
      <w:r w:rsidRPr="00DD3AE5">
        <w:rPr>
          <w:b/>
          <w:color w:val="0000FF"/>
        </w:rPr>
        <w:t xml:space="preserve">A. </w:t>
      </w:r>
      <w:r w:rsidRPr="00DD3AE5">
        <w:rPr>
          <w:lang w:val="nl-NL"/>
        </w:rPr>
        <w:t>4 cm</w:t>
      </w:r>
      <w:r w:rsidRPr="00DD3AE5">
        <w:tab/>
      </w:r>
      <w:r w:rsidRPr="00DD3AE5">
        <w:rPr>
          <w:b/>
          <w:color w:val="0000FF"/>
        </w:rPr>
        <w:t xml:space="preserve">B. </w:t>
      </w:r>
      <w:r w:rsidRPr="00DD3AE5">
        <w:rPr>
          <w:lang w:val="nl-NL"/>
        </w:rPr>
        <w:t>2 cm</w:t>
      </w:r>
      <w:r w:rsidRPr="00DD3AE5">
        <w:tab/>
      </w:r>
      <w:r w:rsidRPr="00DD3AE5">
        <w:rPr>
          <w:b/>
          <w:color w:val="0000FF"/>
        </w:rPr>
        <w:t xml:space="preserve">C. </w:t>
      </w:r>
      <w:r w:rsidRPr="00DD3AE5">
        <w:rPr>
          <w:lang w:val="nl-NL"/>
        </w:rPr>
        <w:t>5 cm</w:t>
      </w:r>
      <w:r w:rsidRPr="00DD3AE5">
        <w:tab/>
      </w:r>
      <w:r w:rsidRPr="00DD3AE5">
        <w:rPr>
          <w:b/>
          <w:color w:val="0000FF"/>
        </w:rPr>
        <w:t xml:space="preserve">D. </w:t>
      </w:r>
      <w:r w:rsidRPr="00DD3AE5">
        <w:rPr>
          <w:lang w:val="nl-NL"/>
        </w:rPr>
        <w:t>3 cm</w:t>
      </w:r>
    </w:p>
    <w:p w14:paraId="40A2783D" w14:textId="77777777" w:rsidR="00DD3AA2" w:rsidRPr="00DD3AE5" w:rsidRDefault="00DD3AA2" w:rsidP="00DD3AA2">
      <w:pPr>
        <w:tabs>
          <w:tab w:val="left" w:pos="992"/>
        </w:tabs>
        <w:spacing w:before="120" w:line="276" w:lineRule="auto"/>
        <w:ind w:left="992" w:hanging="992"/>
        <w:jc w:val="both"/>
      </w:pPr>
      <w:r w:rsidRPr="00DD3AA2">
        <w:rPr>
          <w:b/>
          <w:color w:val="0000FF"/>
        </w:rPr>
        <w:t>Câu 27:</w:t>
      </w:r>
      <w:r w:rsidRPr="00DD3AE5">
        <w:rPr>
          <w:b/>
          <w:color w:val="0000FF"/>
        </w:rPr>
        <w:tab/>
      </w:r>
      <w:r w:rsidRPr="00DD3AE5">
        <w:t>Một sóng cơ có chu kì 2 s truyền với tốc độ 1 m/s. Khoảng cách giữa hai điểm gần nhau nhất trên một phương truyền mà tại đó các phần tử môi trường dao động ngược pha nhau là:</w:t>
      </w:r>
    </w:p>
    <w:p w14:paraId="33EB92B4"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2,5 m</w:t>
      </w:r>
      <w:r w:rsidRPr="00DD3AE5">
        <w:tab/>
      </w:r>
      <w:r w:rsidRPr="00DD3AE5">
        <w:rPr>
          <w:b/>
          <w:color w:val="0000FF"/>
        </w:rPr>
        <w:t xml:space="preserve">B. </w:t>
      </w:r>
      <w:r w:rsidRPr="00DD3AE5">
        <w:t>1,0 m</w:t>
      </w:r>
      <w:r w:rsidRPr="00DD3AE5">
        <w:tab/>
      </w:r>
      <w:r w:rsidRPr="00DD3AE5">
        <w:rPr>
          <w:b/>
          <w:color w:val="0000FF"/>
        </w:rPr>
        <w:t xml:space="preserve">C. </w:t>
      </w:r>
      <w:r w:rsidRPr="00DD3AE5">
        <w:t>2,0 m</w:t>
      </w:r>
      <w:r w:rsidRPr="00DD3AE5">
        <w:tab/>
      </w:r>
      <w:r w:rsidRPr="00DD3AE5">
        <w:rPr>
          <w:b/>
          <w:color w:val="0000FF"/>
        </w:rPr>
        <w:t xml:space="preserve">D. </w:t>
      </w:r>
      <w:r w:rsidRPr="00DD3AE5">
        <w:t>0,5 m</w:t>
      </w:r>
    </w:p>
    <w:p w14:paraId="77D960C0" w14:textId="77777777" w:rsidR="00DD3AA2" w:rsidRPr="00DD3AE5" w:rsidRDefault="00DD3AA2" w:rsidP="00DD3AA2">
      <w:pPr>
        <w:tabs>
          <w:tab w:val="left" w:pos="992"/>
        </w:tabs>
        <w:spacing w:before="120" w:line="276" w:lineRule="auto"/>
        <w:ind w:left="992" w:hanging="992"/>
        <w:jc w:val="both"/>
      </w:pPr>
      <w:r w:rsidRPr="00DD3AA2">
        <w:rPr>
          <w:b/>
          <w:color w:val="0000FF"/>
        </w:rPr>
        <w:t>Câu 28:</w:t>
      </w:r>
      <w:r w:rsidRPr="00DD3AE5">
        <w:rPr>
          <w:b/>
          <w:color w:val="0000FF"/>
        </w:rPr>
        <w:tab/>
      </w:r>
      <w:r w:rsidRPr="00DD3AE5">
        <w:t>Từ thông qua mạch kín biến thiên theo thời gian Φ = 0,06(5-3t), (trong đó tính bằng Wb, t tính bằng s). Trong khoảng thời gian từ 1 s đến 3 s, suất điện động trong khung có độ lớn là:</w:t>
      </w:r>
    </w:p>
    <w:p w14:paraId="6961A068"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0,18 V</w:t>
      </w:r>
      <w:r w:rsidRPr="00DD3AE5">
        <w:tab/>
      </w:r>
      <w:r w:rsidRPr="00DD3AE5">
        <w:rPr>
          <w:b/>
          <w:color w:val="0000FF"/>
        </w:rPr>
        <w:t xml:space="preserve">B. </w:t>
      </w:r>
      <w:r w:rsidRPr="00DD3AE5">
        <w:t>0,24 V</w:t>
      </w:r>
      <w:r w:rsidRPr="00DD3AE5">
        <w:tab/>
      </w:r>
      <w:r w:rsidRPr="00DD3AE5">
        <w:rPr>
          <w:b/>
          <w:color w:val="0000FF"/>
        </w:rPr>
        <w:t xml:space="preserve">C. </w:t>
      </w:r>
      <w:r w:rsidRPr="00DD3AE5">
        <w:t>0,12 V</w:t>
      </w:r>
      <w:r w:rsidRPr="00DD3AE5">
        <w:tab/>
      </w:r>
      <w:r w:rsidRPr="00DD3AE5">
        <w:rPr>
          <w:b/>
          <w:color w:val="0000FF"/>
        </w:rPr>
        <w:t xml:space="preserve">D. </w:t>
      </w:r>
      <w:r w:rsidRPr="00DD3AE5">
        <w:t>0,06 V</w:t>
      </w:r>
    </w:p>
    <w:p w14:paraId="610F5440" w14:textId="77777777" w:rsidR="00DD3AA2" w:rsidRPr="00DD3AE5" w:rsidRDefault="00DD3AA2" w:rsidP="00DD3AA2">
      <w:pPr>
        <w:tabs>
          <w:tab w:val="left" w:pos="992"/>
        </w:tabs>
        <w:spacing w:before="120" w:line="276" w:lineRule="auto"/>
        <w:ind w:left="992" w:hanging="992"/>
        <w:jc w:val="both"/>
      </w:pPr>
      <w:r w:rsidRPr="00DD3AA2">
        <w:rPr>
          <w:b/>
          <w:color w:val="0000FF"/>
        </w:rPr>
        <w:t>Câu 29:</w:t>
      </w:r>
      <w:r w:rsidRPr="00DD3AE5">
        <w:rPr>
          <w:b/>
          <w:color w:val="0000FF"/>
        </w:rPr>
        <w:tab/>
      </w:r>
      <w:r w:rsidRPr="00DD3AA2">
        <w:rPr>
          <w:rStyle w:val="Bodytext2Exact"/>
          <w:rFonts w:eastAsia="Arial Unicode MS"/>
          <w:sz w:val="24"/>
        </w:rPr>
        <w:t xml:space="preserve">Mức cường độ âm tại một điểm A trong </w:t>
      </w:r>
      <w:r w:rsidRPr="00DD3AE5">
        <w:t>môi trường truyền âm là L</w:t>
      </w:r>
      <w:r w:rsidRPr="00DD3AA2">
        <w:rPr>
          <w:vertAlign w:val="subscript"/>
        </w:rPr>
        <w:t xml:space="preserve">A </w:t>
      </w:r>
      <w:r w:rsidRPr="00DD3AE5">
        <w:t>= 90 d</w:t>
      </w:r>
      <w:r w:rsidRPr="00DD3AA2">
        <w:rPr>
          <w:bCs/>
        </w:rPr>
        <w:t>B.</w:t>
      </w:r>
      <w:r w:rsidRPr="00DD3AE5">
        <w:t xml:space="preserve"> Cho biết </w:t>
      </w:r>
      <w:r w:rsidRPr="00DD3AA2">
        <w:rPr>
          <w:rStyle w:val="Bodytext2Exact"/>
          <w:rFonts w:eastAsia="Arial Unicode MS"/>
          <w:sz w:val="24"/>
        </w:rPr>
        <w:t>ngưỡng nghe của âm chuẩn là I</w:t>
      </w:r>
      <w:r w:rsidRPr="00DD3AA2">
        <w:rPr>
          <w:rStyle w:val="Bodytext2Exact"/>
          <w:rFonts w:eastAsia="Arial Unicode MS"/>
          <w:sz w:val="24"/>
          <w:vertAlign w:val="subscript"/>
        </w:rPr>
        <w:t>o</w:t>
      </w:r>
      <w:r w:rsidRPr="00DD3AA2">
        <w:rPr>
          <w:rStyle w:val="Bodytext2Exact"/>
          <w:rFonts w:eastAsia="Arial Unicode MS"/>
          <w:sz w:val="24"/>
        </w:rPr>
        <w:t>=10</w:t>
      </w:r>
      <w:r w:rsidRPr="00DD3AA2">
        <w:rPr>
          <w:rStyle w:val="Bodytext2Exact"/>
          <w:rFonts w:eastAsia="Arial Unicode MS"/>
          <w:sz w:val="24"/>
          <w:vertAlign w:val="superscript"/>
        </w:rPr>
        <w:t xml:space="preserve">-12 </w:t>
      </w:r>
      <w:r w:rsidRPr="00DD3AA2">
        <w:rPr>
          <w:rStyle w:val="Bodytext2Exact"/>
          <w:rFonts w:eastAsia="Arial Unicode MS"/>
          <w:sz w:val="24"/>
        </w:rPr>
        <w:t>W/m</w:t>
      </w:r>
      <w:r w:rsidRPr="00DD3AA2">
        <w:rPr>
          <w:rStyle w:val="Bodytext2Exact"/>
          <w:rFonts w:eastAsia="Arial Unicode MS"/>
          <w:sz w:val="24"/>
          <w:vertAlign w:val="superscript"/>
        </w:rPr>
        <w:t>2</w:t>
      </w:r>
      <w:r w:rsidRPr="00DD3AA2">
        <w:rPr>
          <w:rStyle w:val="Bodytext2Exact"/>
          <w:rFonts w:eastAsia="Arial Unicode MS"/>
          <w:sz w:val="24"/>
        </w:rPr>
        <w:t>. Cường độ âm I</w:t>
      </w:r>
      <w:r w:rsidRPr="00DD3AA2">
        <w:rPr>
          <w:rStyle w:val="Bodytext2Exact"/>
          <w:rFonts w:eastAsia="Arial Unicode MS"/>
          <w:sz w:val="24"/>
          <w:vertAlign w:val="subscript"/>
        </w:rPr>
        <w:t>A</w:t>
      </w:r>
      <w:r w:rsidRPr="00DD3AA2">
        <w:rPr>
          <w:rStyle w:val="Bodytext2Exact"/>
          <w:rFonts w:eastAsia="Arial Unicode MS"/>
          <w:sz w:val="24"/>
        </w:rPr>
        <w:t xml:space="preserve"> của âm đó nhận giá trị nào sau đây?</w:t>
      </w:r>
    </w:p>
    <w:p w14:paraId="242005CD" w14:textId="77777777" w:rsidR="00DD3AA2" w:rsidRPr="00DD3AE5" w:rsidRDefault="00DD3AA2" w:rsidP="00DD3AA2">
      <w:pPr>
        <w:tabs>
          <w:tab w:val="left" w:pos="3402"/>
          <w:tab w:val="left" w:pos="5669"/>
          <w:tab w:val="left" w:pos="7937"/>
        </w:tabs>
        <w:spacing w:line="276" w:lineRule="auto"/>
        <w:ind w:left="992"/>
        <w:jc w:val="both"/>
        <w:rPr>
          <w:rStyle w:val="Bodytext2Exact"/>
          <w:rFonts w:eastAsia="Arial Unicode MS"/>
          <w:sz w:val="24"/>
        </w:rPr>
      </w:pPr>
      <w:r w:rsidRPr="00DD3AE5">
        <w:rPr>
          <w:b/>
          <w:color w:val="0000FF"/>
        </w:rPr>
        <w:t xml:space="preserve">A. </w:t>
      </w:r>
      <w:r w:rsidRPr="00DD3AE5">
        <w:rPr>
          <w:rStyle w:val="Bodytext2Exact"/>
          <w:rFonts w:eastAsia="Arial Unicode MS"/>
          <w:sz w:val="24"/>
        </w:rPr>
        <w:t>10</w:t>
      </w:r>
      <w:r w:rsidRPr="00DD3AE5">
        <w:rPr>
          <w:rStyle w:val="Bodytext2Exact"/>
          <w:rFonts w:eastAsia="Arial Unicode MS"/>
          <w:sz w:val="24"/>
          <w:vertAlign w:val="superscript"/>
        </w:rPr>
        <w:t xml:space="preserve">21 </w:t>
      </w:r>
      <w:r w:rsidRPr="00DD3AE5">
        <w:rPr>
          <w:rStyle w:val="Bodytext2Exact"/>
          <w:rFonts w:eastAsia="Arial Unicode MS"/>
          <w:sz w:val="24"/>
        </w:rPr>
        <w:t>W/m</w:t>
      </w:r>
      <w:r w:rsidRPr="00DD3AE5">
        <w:rPr>
          <w:rStyle w:val="Bodytext2Exact"/>
          <w:rFonts w:eastAsia="Arial Unicode MS"/>
          <w:sz w:val="24"/>
          <w:vertAlign w:val="superscript"/>
        </w:rPr>
        <w:t>2</w:t>
      </w:r>
      <w:r w:rsidRPr="00DD3AE5">
        <w:rPr>
          <w:rStyle w:val="Bodytext2Exact"/>
          <w:rFonts w:eastAsia="Arial Unicode MS"/>
          <w:sz w:val="24"/>
        </w:rPr>
        <w:t>.</w:t>
      </w:r>
      <w:r w:rsidRPr="00DD3AE5">
        <w:tab/>
      </w:r>
      <w:r w:rsidRPr="00DD3AE5">
        <w:rPr>
          <w:b/>
          <w:color w:val="0000FF"/>
        </w:rPr>
        <w:t xml:space="preserve">B. </w:t>
      </w:r>
      <w:r w:rsidRPr="00DD3AE5">
        <w:rPr>
          <w:rStyle w:val="Bodytext2Exact"/>
          <w:rFonts w:eastAsia="Arial Unicode MS"/>
          <w:sz w:val="24"/>
        </w:rPr>
        <w:t>10</w:t>
      </w:r>
      <w:r w:rsidRPr="00DD3AE5">
        <w:rPr>
          <w:rStyle w:val="Bodytext2Exact"/>
          <w:rFonts w:eastAsia="Arial Unicode MS"/>
          <w:sz w:val="24"/>
          <w:vertAlign w:val="superscript"/>
        </w:rPr>
        <w:t xml:space="preserve">-21 </w:t>
      </w:r>
      <w:r w:rsidRPr="00DD3AE5">
        <w:rPr>
          <w:rStyle w:val="Bodytext2Exact"/>
          <w:rFonts w:eastAsia="Arial Unicode MS"/>
          <w:sz w:val="24"/>
        </w:rPr>
        <w:t>W/m</w:t>
      </w:r>
      <w:r w:rsidRPr="00DD3AE5">
        <w:rPr>
          <w:rStyle w:val="Bodytext2Exact"/>
          <w:rFonts w:eastAsia="Arial Unicode MS"/>
          <w:sz w:val="24"/>
          <w:vertAlign w:val="superscript"/>
        </w:rPr>
        <w:t>2</w:t>
      </w:r>
      <w:r w:rsidRPr="00DD3AE5">
        <w:rPr>
          <w:rStyle w:val="Bodytext2Exact"/>
          <w:rFonts w:eastAsia="Arial Unicode MS"/>
          <w:sz w:val="24"/>
        </w:rPr>
        <w:t>.</w:t>
      </w:r>
      <w:r w:rsidRPr="00DD3AE5">
        <w:tab/>
      </w:r>
      <w:r w:rsidRPr="00DD3AE5">
        <w:rPr>
          <w:b/>
          <w:color w:val="0000FF"/>
        </w:rPr>
        <w:t xml:space="preserve">C. </w:t>
      </w:r>
      <w:r w:rsidRPr="00DD3AE5">
        <w:rPr>
          <w:rStyle w:val="Bodytext2Exact"/>
          <w:rFonts w:eastAsia="Arial Unicode MS"/>
          <w:sz w:val="24"/>
        </w:rPr>
        <w:t>10</w:t>
      </w:r>
      <w:r w:rsidRPr="00DD3AE5">
        <w:rPr>
          <w:rStyle w:val="Bodytext2Exact"/>
          <w:rFonts w:eastAsia="Arial Unicode MS"/>
          <w:sz w:val="24"/>
          <w:vertAlign w:val="superscript"/>
        </w:rPr>
        <w:t xml:space="preserve">-3 </w:t>
      </w:r>
      <w:r w:rsidRPr="00DD3AE5">
        <w:rPr>
          <w:rStyle w:val="Bodytext2Exact"/>
          <w:rFonts w:eastAsia="Arial Unicode MS"/>
          <w:sz w:val="24"/>
        </w:rPr>
        <w:t>W/m</w:t>
      </w:r>
      <w:r w:rsidRPr="00DD3AE5">
        <w:rPr>
          <w:rStyle w:val="Bodytext2Exact"/>
          <w:rFonts w:eastAsia="Arial Unicode MS"/>
          <w:sz w:val="24"/>
          <w:vertAlign w:val="superscript"/>
        </w:rPr>
        <w:t>2</w:t>
      </w:r>
      <w:r w:rsidRPr="00DD3AE5">
        <w:rPr>
          <w:rStyle w:val="Bodytext2Exact"/>
          <w:rFonts w:eastAsia="Arial Unicode MS"/>
          <w:sz w:val="24"/>
        </w:rPr>
        <w:t>.</w:t>
      </w:r>
      <w:r w:rsidRPr="00DD3AE5">
        <w:tab/>
      </w:r>
      <w:r w:rsidRPr="00DD3AE5">
        <w:rPr>
          <w:b/>
          <w:color w:val="0000FF"/>
        </w:rPr>
        <w:t xml:space="preserve">D. </w:t>
      </w:r>
      <w:r w:rsidRPr="00DD3AE5">
        <w:rPr>
          <w:rStyle w:val="Bodytext2Exact"/>
          <w:rFonts w:eastAsia="Arial Unicode MS"/>
          <w:sz w:val="24"/>
        </w:rPr>
        <w:t>10</w:t>
      </w:r>
      <w:r w:rsidRPr="00DD3AE5">
        <w:rPr>
          <w:rStyle w:val="Bodytext2Exact"/>
          <w:rFonts w:eastAsia="Arial Unicode MS"/>
          <w:sz w:val="24"/>
          <w:vertAlign w:val="superscript"/>
        </w:rPr>
        <w:t xml:space="preserve">3 </w:t>
      </w:r>
      <w:r w:rsidRPr="00DD3AE5">
        <w:rPr>
          <w:rStyle w:val="Bodytext2Exact"/>
          <w:rFonts w:eastAsia="Arial Unicode MS"/>
          <w:sz w:val="24"/>
        </w:rPr>
        <w:t>W/m</w:t>
      </w:r>
      <w:r w:rsidRPr="00DD3AE5">
        <w:rPr>
          <w:rStyle w:val="Bodytext2Exact"/>
          <w:rFonts w:eastAsia="Arial Unicode MS"/>
          <w:sz w:val="24"/>
          <w:vertAlign w:val="superscript"/>
        </w:rPr>
        <w:t>2</w:t>
      </w:r>
      <w:r w:rsidRPr="00DD3AE5">
        <w:rPr>
          <w:rStyle w:val="Bodytext2Exact"/>
          <w:rFonts w:eastAsia="Arial Unicode MS"/>
          <w:sz w:val="24"/>
        </w:rPr>
        <w:t>.</w:t>
      </w:r>
    </w:p>
    <w:p w14:paraId="77B5DA43" w14:textId="77777777" w:rsidR="00DD3AA2" w:rsidRPr="00DD3AE5" w:rsidRDefault="00DD3AA2" w:rsidP="00DD3AA2">
      <w:pPr>
        <w:tabs>
          <w:tab w:val="left" w:pos="992"/>
        </w:tabs>
        <w:spacing w:before="120" w:line="276" w:lineRule="auto"/>
        <w:ind w:left="992" w:hanging="992"/>
        <w:jc w:val="both"/>
      </w:pPr>
      <w:r w:rsidRPr="00DD3AA2">
        <w:rPr>
          <w:b/>
          <w:color w:val="0000FF"/>
        </w:rPr>
        <w:t>Câu 30:</w:t>
      </w:r>
      <w:r w:rsidRPr="00DD3AE5">
        <w:rPr>
          <w:b/>
          <w:color w:val="0000FF"/>
        </w:rPr>
        <w:tab/>
      </w:r>
      <w:r w:rsidRPr="00DD3AE5">
        <w:t xml:space="preserve">Hai điểm M, N cùng nằm trên một phương truyền sóng cách nhau </w:t>
      </w:r>
      <w:r w:rsidRPr="00DD3AE5">
        <w:fldChar w:fldCharType="begin"/>
      </w:r>
      <w:r w:rsidRPr="00DD3AE5">
        <w:instrText xml:space="preserve"> QUOTE </w:instrText>
      </w:r>
      <w:r w:rsidRPr="00DD3AE5">
        <w:rPr>
          <w:noProof/>
          <w:position w:val="-14"/>
        </w:rPr>
        <w:drawing>
          <wp:inline distT="0" distB="0" distL="0" distR="0" wp14:anchorId="239B51CA" wp14:editId="189D7898">
            <wp:extent cx="67945" cy="2863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945" cy="286385"/>
                    </a:xfrm>
                    <a:prstGeom prst="rect">
                      <a:avLst/>
                    </a:prstGeom>
                    <a:noFill/>
                    <a:ln>
                      <a:noFill/>
                    </a:ln>
                  </pic:spPr>
                </pic:pic>
              </a:graphicData>
            </a:graphic>
          </wp:inline>
        </w:drawing>
      </w:r>
      <w:r w:rsidRPr="00DD3AE5">
        <w:instrText xml:space="preserve"> </w:instrText>
      </w:r>
      <w:r w:rsidRPr="00DD3AE5">
        <w:fldChar w:fldCharType="separate"/>
      </w:r>
      <w:r w:rsidRPr="00DD3AE5">
        <w:rPr>
          <w:noProof/>
          <w:position w:val="-14"/>
        </w:rPr>
        <w:drawing>
          <wp:inline distT="0" distB="0" distL="0" distR="0" wp14:anchorId="6C281A43" wp14:editId="59845B46">
            <wp:extent cx="67945" cy="2863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945" cy="286385"/>
                    </a:xfrm>
                    <a:prstGeom prst="rect">
                      <a:avLst/>
                    </a:prstGeom>
                    <a:noFill/>
                    <a:ln>
                      <a:noFill/>
                    </a:ln>
                  </pic:spPr>
                </pic:pic>
              </a:graphicData>
            </a:graphic>
          </wp:inline>
        </w:drawing>
      </w:r>
      <w:r w:rsidRPr="00DD3AE5">
        <w:fldChar w:fldCharType="end"/>
      </w:r>
      <w:r w:rsidRPr="00DD3AE5">
        <w:t>. Tại thời điểm t, khi li độ dao động tại M là u</w:t>
      </w:r>
      <w:r w:rsidRPr="00DD3AA2">
        <w:rPr>
          <w:vertAlign w:val="subscript"/>
        </w:rPr>
        <w:t xml:space="preserve">M </w:t>
      </w:r>
      <w:r w:rsidRPr="00DD3AE5">
        <w:t>= + 3 cm thì li độ dao động tại N là u</w:t>
      </w:r>
      <w:r w:rsidRPr="00DD3AA2">
        <w:rPr>
          <w:vertAlign w:val="subscript"/>
        </w:rPr>
        <w:t>N</w:t>
      </w:r>
      <w:r w:rsidRPr="00DD3AE5">
        <w:t>= - 3 cm. Biên độ sóng bằng:</w:t>
      </w:r>
    </w:p>
    <w:p w14:paraId="168342C4"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 xml:space="preserve">A = </w:t>
      </w:r>
      <m:oMath>
        <m:r>
          <w:rPr>
            <w:rFonts w:ascii="Cambria Math" w:hAnsi="Cambria Math"/>
          </w:rPr>
          <m:t>2</m:t>
        </m:r>
        <m:rad>
          <m:radPr>
            <m:degHide m:val="1"/>
            <m:ctrlPr>
              <w:rPr>
                <w:rFonts w:ascii="Cambria Math" w:hAnsi="Cambria Math"/>
                <w:i/>
              </w:rPr>
            </m:ctrlPr>
          </m:radPr>
          <m:deg/>
          <m:e>
            <m:r>
              <w:rPr>
                <w:rFonts w:ascii="Cambria Math" w:hAnsi="Cambria Math"/>
              </w:rPr>
              <m:t>3</m:t>
            </m:r>
          </m:e>
        </m:rad>
      </m:oMath>
      <w:r w:rsidRPr="00DD3AE5">
        <w:t>cm</w:t>
      </w:r>
      <w:r w:rsidRPr="00DD3AE5">
        <w:tab/>
      </w:r>
      <w:r w:rsidRPr="00DD3AE5">
        <w:rPr>
          <w:b/>
          <w:color w:val="0000FF"/>
        </w:rPr>
        <w:t xml:space="preserve">B. </w:t>
      </w:r>
      <w:r w:rsidRPr="00DD3AE5">
        <w:t xml:space="preserve">A = </w:t>
      </w:r>
      <m:oMath>
        <m:r>
          <w:rPr>
            <w:rFonts w:ascii="Cambria Math" w:hAnsi="Cambria Math"/>
          </w:rPr>
          <m:t>3</m:t>
        </m:r>
        <m:rad>
          <m:radPr>
            <m:degHide m:val="1"/>
            <m:ctrlPr>
              <w:rPr>
                <w:rFonts w:ascii="Cambria Math" w:hAnsi="Cambria Math"/>
                <w:i/>
              </w:rPr>
            </m:ctrlPr>
          </m:radPr>
          <m:deg/>
          <m:e>
            <m:r>
              <w:rPr>
                <w:rFonts w:ascii="Cambria Math" w:hAnsi="Cambria Math"/>
              </w:rPr>
              <m:t>3</m:t>
            </m:r>
          </m:e>
        </m:rad>
      </m:oMath>
      <w:r w:rsidRPr="00DD3AE5">
        <w:t>cm</w:t>
      </w:r>
      <w:r w:rsidRPr="00DD3AE5">
        <w:tab/>
      </w:r>
      <w:r w:rsidRPr="00DD3AE5">
        <w:rPr>
          <w:b/>
          <w:color w:val="0000FF"/>
        </w:rPr>
        <w:t xml:space="preserve">C. </w:t>
      </w:r>
      <w:r w:rsidRPr="00DD3AE5">
        <w:t xml:space="preserve">A = </w:t>
      </w:r>
      <m:oMath>
        <m:rad>
          <m:radPr>
            <m:degHide m:val="1"/>
            <m:ctrlPr>
              <w:rPr>
                <w:rFonts w:ascii="Cambria Math" w:hAnsi="Cambria Math"/>
                <w:i/>
              </w:rPr>
            </m:ctrlPr>
          </m:radPr>
          <m:deg/>
          <m:e>
            <m:r>
              <w:rPr>
                <w:rFonts w:ascii="Cambria Math" w:hAnsi="Cambria Math"/>
              </w:rPr>
              <m:t>6</m:t>
            </m:r>
          </m:e>
        </m:rad>
      </m:oMath>
      <w:r w:rsidRPr="00DD3AE5">
        <w:t>cm</w:t>
      </w:r>
      <w:r w:rsidRPr="00DD3AE5">
        <w:tab/>
      </w:r>
      <w:r w:rsidRPr="00DD3AE5">
        <w:rPr>
          <w:b/>
          <w:color w:val="0000FF"/>
        </w:rPr>
        <w:t xml:space="preserve">D. </w:t>
      </w:r>
      <w:r w:rsidRPr="00DD3AE5">
        <w:t>A = 3 cm</w:t>
      </w:r>
    </w:p>
    <w:p w14:paraId="26E5D6EE" w14:textId="77777777" w:rsidR="00DD3AA2" w:rsidRPr="00DD3AE5" w:rsidRDefault="00DD3AA2" w:rsidP="00DD3AA2">
      <w:pPr>
        <w:tabs>
          <w:tab w:val="left" w:pos="992"/>
        </w:tabs>
        <w:spacing w:before="120" w:line="276" w:lineRule="auto"/>
        <w:ind w:left="992" w:hanging="992"/>
        <w:jc w:val="both"/>
      </w:pPr>
      <w:r w:rsidRPr="00DD3AA2">
        <w:rPr>
          <w:b/>
          <w:color w:val="0000FF"/>
        </w:rPr>
        <w:t>Câu 31:</w:t>
      </w:r>
      <w:r w:rsidRPr="00DD3AE5">
        <w:rPr>
          <w:b/>
          <w:color w:val="0000FF"/>
        </w:rPr>
        <w:tab/>
      </w:r>
      <w:r w:rsidRPr="00DD3AE5">
        <w:t>Sóng cơ lan truyền trong không khí với cường độ đủ lớn, tai người bình thường không thể cảm thụ được sóng cơ nào sau đây?</w:t>
      </w:r>
    </w:p>
    <w:p w14:paraId="5A731D36"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Sóng cơ có chu kỳ 2 ps</w:t>
      </w:r>
      <w:r w:rsidRPr="00DD3AE5">
        <w:tab/>
      </w:r>
      <w:r w:rsidRPr="00DD3AE5">
        <w:rPr>
          <w:b/>
          <w:color w:val="0000FF"/>
        </w:rPr>
        <w:t xml:space="preserve">B. </w:t>
      </w:r>
      <w:r w:rsidRPr="00DD3AE5">
        <w:t xml:space="preserve">Sóng cơ có tẩn số 100 </w:t>
      </w:r>
      <w:r w:rsidRPr="00DD3AE5">
        <w:rPr>
          <w:lang w:val="de-DE" w:eastAsia="de-DE"/>
        </w:rPr>
        <w:t>Hz</w:t>
      </w:r>
    </w:p>
    <w:p w14:paraId="0D3475AA"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 xml:space="preserve">Sóng cơ có tần số 0,3 </w:t>
      </w:r>
      <w:r w:rsidRPr="00DD3AE5">
        <w:rPr>
          <w:lang w:val="de-DE" w:eastAsia="de-DE"/>
        </w:rPr>
        <w:t>kHz</w:t>
      </w:r>
      <w:r w:rsidRPr="00DD3AE5">
        <w:tab/>
      </w:r>
      <w:r w:rsidRPr="00DD3AE5">
        <w:rPr>
          <w:b/>
          <w:color w:val="0000FF"/>
        </w:rPr>
        <w:t xml:space="preserve">D. </w:t>
      </w:r>
      <w:r w:rsidRPr="00DD3AE5">
        <w:t>Sóng cơ có chu kỳ 2 ms</w:t>
      </w:r>
    </w:p>
    <w:p w14:paraId="2F39FAE9" w14:textId="77777777" w:rsidR="00DD3AA2" w:rsidRPr="00DD3AE5" w:rsidRDefault="00DD3AA2" w:rsidP="00DD3AA2">
      <w:pPr>
        <w:tabs>
          <w:tab w:val="left" w:pos="992"/>
        </w:tabs>
        <w:spacing w:before="120" w:line="276" w:lineRule="auto"/>
        <w:ind w:left="992" w:hanging="992"/>
        <w:jc w:val="both"/>
      </w:pPr>
      <w:r w:rsidRPr="00DD3AA2">
        <w:rPr>
          <w:b/>
          <w:color w:val="0000FF"/>
        </w:rPr>
        <w:t>Câu 32:</w:t>
      </w:r>
      <w:r w:rsidRPr="00DD3AE5">
        <w:rPr>
          <w:b/>
          <w:color w:val="0000FF"/>
        </w:rPr>
        <w:tab/>
      </w:r>
      <w:r w:rsidRPr="00DD3AE5">
        <w:t>Có hai con lắc đơn mà chiều dài của chúng hơn kém nhau 22 cm. Trong cùng một khoảng thời gian con lắc này làm được 30 dao động thì con lắc kia làm được 36 dao động. Chiều dài mỗi con lắc là:</w:t>
      </w:r>
    </w:p>
    <w:p w14:paraId="5E5B839A" w14:textId="77777777" w:rsidR="00DD3AA2"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31 cm và 53 cm.</w:t>
      </w:r>
      <w:r w:rsidRPr="00DD3AE5">
        <w:tab/>
      </w:r>
      <w:r w:rsidRPr="00DD3AE5">
        <w:rPr>
          <w:b/>
          <w:color w:val="0000FF"/>
        </w:rPr>
        <w:t xml:space="preserve">B. </w:t>
      </w:r>
      <w:r w:rsidRPr="00DD3AE5">
        <w:t>72 cm và 50 cm.</w:t>
      </w:r>
      <w:r w:rsidRPr="00DD3AE5">
        <w:tab/>
      </w:r>
      <w:r w:rsidRPr="00DD3AE5">
        <w:rPr>
          <w:b/>
          <w:color w:val="0000FF"/>
        </w:rPr>
        <w:t xml:space="preserve">C. </w:t>
      </w:r>
      <w:r w:rsidRPr="00DD3AE5">
        <w:t>72 cm và 94 cm.</w:t>
      </w:r>
      <w:r w:rsidRPr="00DD3AE5">
        <w:tab/>
      </w:r>
      <w:r w:rsidRPr="00DD3AE5">
        <w:rPr>
          <w:b/>
          <w:color w:val="0000FF"/>
        </w:rPr>
        <w:t xml:space="preserve">D. </w:t>
      </w:r>
      <w:r w:rsidRPr="00DD3AE5">
        <w:t>31 cm và 9 cm.</w:t>
      </w:r>
    </w:p>
    <w:p w14:paraId="549D1900" w14:textId="77777777" w:rsidR="00DD3AA2" w:rsidRPr="00DD3AE5" w:rsidRDefault="00DD3AA2" w:rsidP="00DD3AA2">
      <w:pPr>
        <w:tabs>
          <w:tab w:val="left" w:pos="992"/>
        </w:tabs>
        <w:spacing w:before="120" w:line="276" w:lineRule="auto"/>
        <w:ind w:left="992" w:hanging="992"/>
        <w:jc w:val="both"/>
      </w:pPr>
      <w:r w:rsidRPr="00DD3AA2">
        <w:rPr>
          <w:b/>
          <w:color w:val="0000FF"/>
        </w:rPr>
        <w:lastRenderedPageBreak/>
        <w:t>Câu 33:</w:t>
      </w:r>
      <w:r w:rsidRPr="00DD3AE5">
        <w:rPr>
          <w:b/>
          <w:color w:val="0000FF"/>
        </w:rPr>
        <w:tab/>
      </w:r>
      <w:r w:rsidRPr="00DD3AE5">
        <w:t>Trong thí nghiệm tạo vân giao thoa sóng trên mặt nước, người ta dùng nguồn dao động có tần số 50 Hz và đo được khoảng cách giữa hai gợn sóng liên tiếp nằm trên đường nối hai tâm dao động là 2 mm. Tốc độ truyền sóng trên dây là:</w:t>
      </w:r>
    </w:p>
    <w:p w14:paraId="29D4ECD1"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30 cm/s.</w:t>
      </w:r>
      <w:r w:rsidRPr="00DD3AE5">
        <w:tab/>
      </w:r>
      <w:r w:rsidRPr="00DD3AE5">
        <w:rPr>
          <w:b/>
          <w:color w:val="0000FF"/>
        </w:rPr>
        <w:t xml:space="preserve">B. </w:t>
      </w:r>
      <w:r w:rsidRPr="00DD3AE5">
        <w:t>20 cm/s.</w:t>
      </w:r>
      <w:r w:rsidRPr="00DD3AE5">
        <w:tab/>
      </w:r>
      <w:r w:rsidRPr="00DD3AE5">
        <w:rPr>
          <w:b/>
          <w:color w:val="0000FF"/>
        </w:rPr>
        <w:t xml:space="preserve">C. </w:t>
      </w:r>
      <w:r w:rsidRPr="00DD3AE5">
        <w:t>10 cm/s.</w:t>
      </w:r>
      <w:r w:rsidRPr="00DD3AE5">
        <w:tab/>
      </w:r>
      <w:r w:rsidRPr="00DD3AE5">
        <w:rPr>
          <w:b/>
          <w:color w:val="0000FF"/>
        </w:rPr>
        <w:t xml:space="preserve">D. </w:t>
      </w:r>
      <w:r w:rsidRPr="00DD3AE5">
        <w:t>40 cm/s.</w:t>
      </w:r>
    </w:p>
    <w:p w14:paraId="18166854" w14:textId="77777777" w:rsidR="00DD3AA2" w:rsidRPr="00DD3AE5" w:rsidRDefault="00DD3AA2" w:rsidP="00DD3AA2">
      <w:pPr>
        <w:tabs>
          <w:tab w:val="left" w:pos="992"/>
        </w:tabs>
        <w:spacing w:before="120" w:line="276" w:lineRule="auto"/>
        <w:ind w:left="992" w:hanging="992"/>
        <w:jc w:val="both"/>
      </w:pPr>
      <w:r w:rsidRPr="00DD3AA2">
        <w:rPr>
          <w:b/>
          <w:color w:val="0000FF"/>
        </w:rPr>
        <w:t>Câu 34:</w:t>
      </w:r>
      <w:r w:rsidRPr="00DD3AE5">
        <w:rPr>
          <w:b/>
          <w:color w:val="0000FF"/>
        </w:rPr>
        <w:tab/>
      </w:r>
      <w:r w:rsidRPr="00DD3AA2">
        <w:rPr>
          <w:lang w:val="nl-NL"/>
        </w:rPr>
        <w:t>Hai dao động điều hoà cùng phương, cùng tần số có phương trình dao động ℓà: x</w:t>
      </w:r>
      <w:r w:rsidRPr="00DD3AA2">
        <w:rPr>
          <w:vertAlign w:val="subscript"/>
          <w:lang w:val="nl-NL"/>
        </w:rPr>
        <w:t>1</w:t>
      </w:r>
      <w:r w:rsidRPr="00DD3AA2">
        <w:rPr>
          <w:lang w:val="nl-NL"/>
        </w:rPr>
        <w:t xml:space="preserve"> = A</w:t>
      </w:r>
      <w:r w:rsidRPr="00DD3AA2">
        <w:rPr>
          <w:vertAlign w:val="subscript"/>
          <w:lang w:val="nl-NL"/>
        </w:rPr>
        <w:t>1</w:t>
      </w:r>
      <w:r w:rsidRPr="00DD3AA2">
        <w:rPr>
          <w:lang w:val="nl-NL"/>
        </w:rPr>
        <w:t>cos(</w:t>
      </w:r>
      <w:r w:rsidRPr="00DD3AA2">
        <w:rPr>
          <w:rFonts w:ascii="Cambria Math" w:hAnsi="Cambria Math"/>
          <w:lang w:val="nl-NL"/>
        </w:rPr>
        <w:t>ω</w:t>
      </w:r>
      <w:r w:rsidRPr="00DD3AA2">
        <w:rPr>
          <w:lang w:val="nl-NL"/>
        </w:rPr>
        <w:t>t+</w:t>
      </w:r>
      <m:oMath>
        <m:f>
          <m:fPr>
            <m:ctrlPr>
              <w:rPr>
                <w:rFonts w:ascii="Cambria Math" w:hAnsi="Cambria Math"/>
                <w:i/>
                <w:lang w:val="nl-NL"/>
              </w:rPr>
            </m:ctrlPr>
          </m:fPr>
          <m:num>
            <m:r>
              <w:rPr>
                <w:rFonts w:ascii="Cambria Math" w:hAnsi="Cambria Math"/>
                <w:lang w:val="nl-NL"/>
              </w:rPr>
              <m:t>π</m:t>
            </m:r>
          </m:num>
          <m:den>
            <m:r>
              <w:rPr>
                <w:rFonts w:ascii="Cambria Math" w:hAnsi="Cambria Math"/>
                <w:lang w:val="nl-NL"/>
              </w:rPr>
              <m:t>3</m:t>
            </m:r>
          </m:den>
        </m:f>
      </m:oMath>
      <w:r w:rsidRPr="00DD3AA2">
        <w:rPr>
          <w:lang w:val="nl-NL"/>
        </w:rPr>
        <w:t>) cm và x</w:t>
      </w:r>
      <w:r w:rsidRPr="00DD3AA2">
        <w:rPr>
          <w:vertAlign w:val="subscript"/>
          <w:lang w:val="nl-NL"/>
        </w:rPr>
        <w:t>2</w:t>
      </w:r>
      <w:r w:rsidRPr="00DD3AA2">
        <w:rPr>
          <w:lang w:val="nl-NL"/>
        </w:rPr>
        <w:t xml:space="preserve"> = A</w:t>
      </w:r>
      <w:r w:rsidRPr="00DD3AA2">
        <w:rPr>
          <w:vertAlign w:val="subscript"/>
          <w:lang w:val="nl-NL"/>
        </w:rPr>
        <w:t>2</w:t>
      </w:r>
      <w:r w:rsidRPr="00DD3AA2">
        <w:rPr>
          <w:lang w:val="nl-NL"/>
        </w:rPr>
        <w:t>sin(</w:t>
      </w:r>
      <w:r w:rsidRPr="00DD3AA2">
        <w:rPr>
          <w:rFonts w:ascii="Cambria Math" w:hAnsi="Cambria Math"/>
          <w:lang w:val="nl-NL"/>
        </w:rPr>
        <w:t>ω</w:t>
      </w:r>
      <w:r w:rsidRPr="00DD3AA2">
        <w:rPr>
          <w:lang w:val="nl-NL"/>
        </w:rPr>
        <w:t>t) cm. Phương trình dao động tổng hợp ℓà x =9cos(</w:t>
      </w:r>
      <w:r w:rsidRPr="00DD3AA2">
        <w:rPr>
          <w:rFonts w:ascii="Cambria Math" w:hAnsi="Cambria Math"/>
          <w:lang w:val="nl-NL"/>
        </w:rPr>
        <w:t>ω</w:t>
      </w:r>
      <w:r w:rsidRPr="00DD3AA2">
        <w:rPr>
          <w:lang w:val="nl-NL"/>
        </w:rPr>
        <w:t>t+</w:t>
      </w:r>
      <w:r w:rsidRPr="00DD3AA2">
        <w:rPr>
          <w:rFonts w:ascii="Cambria Math" w:hAnsi="Cambria Math"/>
          <w:lang w:val="nl-NL"/>
        </w:rPr>
        <w:t>φ</w:t>
      </w:r>
      <w:r w:rsidRPr="00DD3AA2">
        <w:rPr>
          <w:lang w:val="nl-NL"/>
        </w:rPr>
        <w:t>) cm. Biết A</w:t>
      </w:r>
      <w:r w:rsidRPr="00DD3AA2">
        <w:rPr>
          <w:vertAlign w:val="subscript"/>
          <w:lang w:val="nl-NL"/>
        </w:rPr>
        <w:t>2</w:t>
      </w:r>
      <w:r w:rsidRPr="00DD3AA2">
        <w:rPr>
          <w:lang w:val="nl-NL"/>
        </w:rPr>
        <w:t xml:space="preserve"> có giá trị ℓớn nhất, pha ban đầu của dao động tổng hợp ℓà.</w:t>
      </w:r>
    </w:p>
    <w:p w14:paraId="2EAD1643" w14:textId="77777777" w:rsidR="00DD3AA2" w:rsidRPr="00DD3AE5" w:rsidRDefault="00DD3AA2" w:rsidP="00DD3AA2">
      <w:pPr>
        <w:tabs>
          <w:tab w:val="left" w:pos="3402"/>
          <w:tab w:val="left" w:pos="5669"/>
          <w:tab w:val="left" w:pos="7937"/>
        </w:tabs>
        <w:spacing w:line="276" w:lineRule="auto"/>
        <w:ind w:left="992"/>
        <w:jc w:val="both"/>
        <w:rPr>
          <w:bCs/>
          <w:lang w:val="nl-NL"/>
        </w:rPr>
      </w:pPr>
      <w:r w:rsidRPr="00DD3AE5">
        <w:rPr>
          <w:b/>
          <w:color w:val="0000FF"/>
        </w:rPr>
        <w:t xml:space="preserve">A. </w:t>
      </w:r>
      <m:oMath>
        <m:f>
          <m:fPr>
            <m:ctrlPr>
              <w:rPr>
                <w:rFonts w:ascii="Cambria Math" w:hAnsi="Cambria Math"/>
                <w:bCs/>
                <w:i/>
              </w:rPr>
            </m:ctrlPr>
          </m:fPr>
          <m:num>
            <m:r>
              <w:rPr>
                <w:rFonts w:ascii="Cambria Math" w:hAnsi="Cambria Math"/>
              </w:rPr>
              <m:t>π</m:t>
            </m:r>
          </m:num>
          <m:den>
            <m:r>
              <w:rPr>
                <w:rFonts w:ascii="Cambria Math" w:hAnsi="Cambria Math"/>
              </w:rPr>
              <m:t>4</m:t>
            </m:r>
          </m:den>
        </m:f>
      </m:oMath>
      <w:r w:rsidRPr="00DD3AE5">
        <w:tab/>
      </w:r>
      <w:r w:rsidRPr="00DD3AE5">
        <w:rPr>
          <w:b/>
          <w:color w:val="0000FF"/>
        </w:rPr>
        <w:t xml:space="preserve">B. </w:t>
      </w:r>
      <m:oMath>
        <m:f>
          <m:fPr>
            <m:ctrlPr>
              <w:rPr>
                <w:rFonts w:ascii="Cambria Math" w:hAnsi="Cambria Math"/>
                <w:bCs/>
                <w:i/>
                <w:lang w:val="nl-NL"/>
              </w:rPr>
            </m:ctrlPr>
          </m:fPr>
          <m:num>
            <m:r>
              <w:rPr>
                <w:rFonts w:ascii="Cambria Math" w:hAnsi="Cambria Math"/>
                <w:lang w:val="nl-NL"/>
              </w:rPr>
              <m:t>π</m:t>
            </m:r>
          </m:num>
          <m:den>
            <m:r>
              <w:rPr>
                <w:rFonts w:ascii="Cambria Math" w:hAnsi="Cambria Math"/>
                <w:lang w:val="nl-NL"/>
              </w:rPr>
              <m:t>3</m:t>
            </m:r>
          </m:den>
        </m:f>
      </m:oMath>
      <w:r w:rsidRPr="00DD3AE5">
        <w:tab/>
      </w:r>
      <w:r w:rsidRPr="00DD3AE5">
        <w:rPr>
          <w:b/>
          <w:color w:val="0000FF"/>
        </w:rPr>
        <w:t xml:space="preserve">C. </w:t>
      </w:r>
      <w:r w:rsidRPr="00DD3AE5">
        <w:rPr>
          <w:bCs/>
          <w:lang w:val="nl-NL"/>
        </w:rPr>
        <w:t>0</w:t>
      </w:r>
      <w:r w:rsidRPr="00DD3AE5">
        <w:tab/>
      </w:r>
      <w:r w:rsidRPr="00DD3AE5">
        <w:rPr>
          <w:b/>
          <w:color w:val="0000FF"/>
        </w:rPr>
        <w:t xml:space="preserve">D. </w:t>
      </w:r>
      <m:oMath>
        <m:r>
          <w:rPr>
            <w:rFonts w:ascii="Cambria Math" w:hAnsi="Cambria Math"/>
            <w:lang w:val="nl-NL"/>
          </w:rPr>
          <m:t>-</m:t>
        </m:r>
        <m:f>
          <m:fPr>
            <m:ctrlPr>
              <w:rPr>
                <w:rFonts w:ascii="Cambria Math" w:hAnsi="Cambria Math"/>
                <w:bCs/>
                <w:i/>
                <w:lang w:val="nl-NL"/>
              </w:rPr>
            </m:ctrlPr>
          </m:fPr>
          <m:num>
            <m:r>
              <w:rPr>
                <w:rFonts w:ascii="Cambria Math" w:hAnsi="Cambria Math"/>
                <w:lang w:val="nl-NL"/>
              </w:rPr>
              <m:t>π</m:t>
            </m:r>
          </m:num>
          <m:den>
            <m:r>
              <w:rPr>
                <w:rFonts w:ascii="Cambria Math" w:hAnsi="Cambria Math"/>
                <w:lang w:val="nl-NL"/>
              </w:rPr>
              <m:t>6</m:t>
            </m:r>
          </m:den>
        </m:f>
      </m:oMath>
    </w:p>
    <w:p w14:paraId="04350AD3" w14:textId="77777777" w:rsidR="00DD3AA2" w:rsidRPr="00DD3AE5" w:rsidRDefault="00DD3AA2" w:rsidP="00DD3AA2">
      <w:pPr>
        <w:tabs>
          <w:tab w:val="left" w:pos="992"/>
        </w:tabs>
        <w:spacing w:before="120" w:line="276" w:lineRule="auto"/>
        <w:ind w:left="992" w:hanging="992"/>
        <w:jc w:val="both"/>
      </w:pPr>
      <w:r w:rsidRPr="00DD3AA2">
        <w:rPr>
          <w:b/>
          <w:color w:val="0000FF"/>
        </w:rPr>
        <w:t>Câu 35:</w:t>
      </w:r>
      <w:r w:rsidRPr="00DD3AE5">
        <w:rPr>
          <w:b/>
          <w:color w:val="0000FF"/>
        </w:rPr>
        <w:tab/>
      </w:r>
      <w:r w:rsidRPr="00DD3AE5">
        <w:t xml:space="preserve">Một con lắc lò xo được cấu tạo bởi một lò xo đồng nhất có độ dài tự nhiên là </w:t>
      </w:r>
      <w:r w:rsidRPr="00DD3AA2">
        <w:rPr>
          <w:i/>
        </w:rPr>
        <w:t>l</w:t>
      </w:r>
      <w:r w:rsidRPr="00DD3AE5">
        <w:t xml:space="preserve"> và vật nhỏ khối lượng m. Chu kỳ dao động riêng của con lắc là 3,0 s. Nếu cắt ngắn lò xo đi 30 cm thì chu kỳ dao động riêng của con lắc là 1,5 s. Độ dài ban đầu </w:t>
      </w:r>
      <w:r w:rsidRPr="00DD3AA2">
        <w:rPr>
          <w:i/>
          <w:lang w:val="vi-VN"/>
        </w:rPr>
        <w:t>l</w:t>
      </w:r>
      <w:r w:rsidRPr="00DD3AE5">
        <w:t xml:space="preserve"> của lò xo là:</w:t>
      </w:r>
    </w:p>
    <w:p w14:paraId="01ECF2DC"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30 cm</w:t>
      </w:r>
      <w:r w:rsidRPr="00DD3AE5">
        <w:tab/>
      </w:r>
      <w:r w:rsidRPr="00DD3AE5">
        <w:rPr>
          <w:b/>
          <w:color w:val="0000FF"/>
        </w:rPr>
        <w:t xml:space="preserve">B. </w:t>
      </w:r>
      <w:r w:rsidRPr="00DD3AE5">
        <w:t>60 cm</w:t>
      </w:r>
      <w:r w:rsidRPr="00DD3AE5">
        <w:tab/>
      </w:r>
      <w:r w:rsidRPr="00DD3AE5">
        <w:rPr>
          <w:b/>
          <w:color w:val="0000FF"/>
        </w:rPr>
        <w:t xml:space="preserve">C. </w:t>
      </w:r>
      <w:r w:rsidRPr="00DD3AE5">
        <w:t>40 cm</w:t>
      </w:r>
      <w:r w:rsidRPr="00DD3AE5">
        <w:tab/>
      </w:r>
      <w:r w:rsidRPr="00DD3AE5">
        <w:rPr>
          <w:b/>
          <w:color w:val="0000FF"/>
        </w:rPr>
        <w:t xml:space="preserve">D. </w:t>
      </w:r>
      <w:r w:rsidRPr="00DD3AE5">
        <w:t>50 cm</w:t>
      </w:r>
    </w:p>
    <w:p w14:paraId="09A98BE1" w14:textId="77777777" w:rsidR="00DD3AA2" w:rsidRPr="00DD3AA2" w:rsidRDefault="00DD3AA2" w:rsidP="00DD3AA2">
      <w:pPr>
        <w:tabs>
          <w:tab w:val="left" w:pos="992"/>
        </w:tabs>
        <w:spacing w:before="120" w:line="276" w:lineRule="auto"/>
        <w:ind w:left="992" w:hanging="992"/>
        <w:jc w:val="both"/>
        <w:rPr>
          <w:b/>
          <w:noProof/>
        </w:rPr>
      </w:pPr>
      <w:r w:rsidRPr="00DD3AA2">
        <w:rPr>
          <w:b/>
          <w:noProof/>
          <w:color w:val="0000FF"/>
        </w:rPr>
        <w:t>Câu 36:</w:t>
      </w:r>
      <w:r w:rsidRPr="00DD3AA2">
        <w:rPr>
          <w:b/>
          <w:noProof/>
          <w:color w:val="0000FF"/>
        </w:rPr>
        <w:tab/>
      </w:r>
      <w:r w:rsidRPr="00DD3AE5">
        <w:t>Một chất điểm tham gia đồng thời hai dao động điều hòa cùng phương có đồ thị như hình vẽ. Phương trình dao động tổng hợp của chất điểm là?</w:t>
      </w:r>
    </w:p>
    <w:p w14:paraId="4867EF89" w14:textId="77777777" w:rsidR="00DD3AA2" w:rsidRPr="00DD3AE5" w:rsidRDefault="00DD3AA2" w:rsidP="00DD3AA2">
      <w:pPr>
        <w:tabs>
          <w:tab w:val="left" w:pos="3402"/>
          <w:tab w:val="left" w:pos="5669"/>
          <w:tab w:val="left" w:pos="7937"/>
        </w:tabs>
        <w:spacing w:line="276" w:lineRule="auto"/>
        <w:ind w:left="992"/>
        <w:jc w:val="both"/>
      </w:pPr>
      <w:r w:rsidRPr="00DD3AE5">
        <w:rPr>
          <w:noProof/>
        </w:rPr>
        <w:drawing>
          <wp:anchor distT="0" distB="0" distL="114300" distR="114300" simplePos="0" relativeHeight="251671552" behindDoc="0" locked="0" layoutInCell="1" allowOverlap="1" wp14:anchorId="45AE6BAA" wp14:editId="4F652D6D">
            <wp:simplePos x="0" y="0"/>
            <wp:positionH relativeFrom="margin">
              <wp:align>right</wp:align>
            </wp:positionH>
            <wp:positionV relativeFrom="paragraph">
              <wp:posOffset>6682</wp:posOffset>
            </wp:positionV>
            <wp:extent cx="2644775" cy="1104900"/>
            <wp:effectExtent l="0" t="0" r="3175" b="0"/>
            <wp:wrapSquare wrapText="bothSides"/>
            <wp:docPr id="41" name="Hình ảnh 5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68517" cy="1115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3AE5">
        <w:rPr>
          <w:b/>
          <w:color w:val="0000FF"/>
        </w:rPr>
        <w:t xml:space="preserve">A. </w:t>
      </w:r>
      <w:r w:rsidRPr="00DD3AE5">
        <w:t>x = 2cos(πt +</w:t>
      </w:r>
      <m:oMath>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m:t>
        </m:r>
      </m:oMath>
      <w:r w:rsidRPr="00DD3AE5">
        <w:t xml:space="preserve"> cm</w:t>
      </w:r>
    </w:p>
    <w:p w14:paraId="565D2878"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B. </w:t>
      </w:r>
      <w:r w:rsidRPr="00DD3AE5">
        <w:t xml:space="preserve">x = 2cos(2πt + </w:t>
      </w:r>
      <m:oMath>
        <m:f>
          <m:fPr>
            <m:ctrlPr>
              <w:rPr>
                <w:rFonts w:ascii="Cambria Math" w:hAnsi="Cambria Math"/>
                <w:i/>
              </w:rPr>
            </m:ctrlPr>
          </m:fPr>
          <m:num>
            <m:r>
              <w:rPr>
                <w:rFonts w:ascii="Cambria Math" w:hAnsi="Cambria Math"/>
              </w:rPr>
              <m:t>2π</m:t>
            </m:r>
          </m:num>
          <m:den>
            <m:r>
              <w:rPr>
                <w:rFonts w:ascii="Cambria Math" w:hAnsi="Cambria Math"/>
              </w:rPr>
              <m:t>3</m:t>
            </m:r>
          </m:den>
        </m:f>
      </m:oMath>
      <w:r w:rsidRPr="00DD3AE5">
        <w:t>) cm</w:t>
      </w:r>
    </w:p>
    <w:p w14:paraId="4EE66B4B"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 xml:space="preserve">x = 2cos(2πt </w:t>
      </w:r>
      <m:oMath>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3</m:t>
            </m:r>
          </m:den>
        </m:f>
        <m:r>
          <w:rPr>
            <w:rFonts w:ascii="Cambria Math" w:hAnsi="Cambria Math"/>
          </w:rPr>
          <m:t>)</m:t>
        </m:r>
      </m:oMath>
      <w:r w:rsidRPr="00DD3AE5">
        <w:t xml:space="preserve"> cm</w:t>
      </w:r>
    </w:p>
    <w:p w14:paraId="78AF0511" w14:textId="77777777" w:rsidR="00DD3AA2" w:rsidRDefault="00DD3AA2" w:rsidP="00DD3AA2">
      <w:pPr>
        <w:tabs>
          <w:tab w:val="left" w:pos="3402"/>
          <w:tab w:val="left" w:pos="5669"/>
          <w:tab w:val="left" w:pos="7937"/>
        </w:tabs>
        <w:spacing w:line="276" w:lineRule="auto"/>
        <w:ind w:left="992"/>
        <w:jc w:val="both"/>
      </w:pPr>
      <w:r w:rsidRPr="00DD3AE5">
        <w:rPr>
          <w:b/>
          <w:color w:val="0000FF"/>
        </w:rPr>
        <w:t xml:space="preserve">D. </w:t>
      </w:r>
      <w:r w:rsidRPr="00DD3AE5">
        <w:t xml:space="preserve">x = 4cos(πt + </w:t>
      </w:r>
      <w:r w:rsidRPr="00DD3AE5">
        <w:fldChar w:fldCharType="begin"/>
      </w:r>
      <w:r w:rsidRPr="00DD3AE5">
        <w:instrText xml:space="preserve"> QUOTE </w:instrText>
      </w:r>
      <w:r w:rsidRPr="00DD3AE5">
        <w:rPr>
          <w:noProof/>
          <w:position w:val="-14"/>
        </w:rPr>
        <w:drawing>
          <wp:inline distT="0" distB="0" distL="0" distR="0" wp14:anchorId="778C922D" wp14:editId="66D0B18C">
            <wp:extent cx="143510" cy="2730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3510" cy="273050"/>
                    </a:xfrm>
                    <a:prstGeom prst="rect">
                      <a:avLst/>
                    </a:prstGeom>
                    <a:noFill/>
                    <a:ln>
                      <a:noFill/>
                    </a:ln>
                  </pic:spPr>
                </pic:pic>
              </a:graphicData>
            </a:graphic>
          </wp:inline>
        </w:drawing>
      </w:r>
      <w:r w:rsidRPr="00DD3AE5">
        <w:instrText xml:space="preserve"> </w:instrText>
      </w:r>
      <w:r w:rsidRPr="00DD3AE5">
        <w:fldChar w:fldCharType="separate"/>
      </w:r>
      <m:oMath>
        <m:f>
          <m:fPr>
            <m:ctrlPr>
              <w:rPr>
                <w:rFonts w:ascii="Cambria Math" w:hAnsi="Cambria Math"/>
                <w:i/>
              </w:rPr>
            </m:ctrlPr>
          </m:fPr>
          <m:num>
            <m:r>
              <m:rPr>
                <m:sty m:val="p"/>
              </m:rPr>
              <w:rPr>
                <w:rFonts w:ascii="Cambria Math" w:hAnsi="Cambria Math"/>
              </w:rPr>
              <m:t>2π</m:t>
            </m:r>
          </m:num>
          <m:den>
            <m:r>
              <m:rPr>
                <m:sty m:val="p"/>
              </m:rPr>
              <w:rPr>
                <w:rFonts w:ascii="Cambria Math" w:hAnsi="Cambria Math"/>
              </w:rPr>
              <m:t>3</m:t>
            </m:r>
          </m:den>
        </m:f>
      </m:oMath>
      <w:r w:rsidRPr="00DD3AE5">
        <w:fldChar w:fldCharType="end"/>
      </w:r>
      <w:r w:rsidRPr="00DD3AE5">
        <w:t>) cm</w:t>
      </w:r>
    </w:p>
    <w:p w14:paraId="71C81ED3" w14:textId="77777777" w:rsidR="00DD3AA2" w:rsidRPr="00DD3AE5" w:rsidRDefault="00DD3AA2" w:rsidP="00DD3AA2">
      <w:pPr>
        <w:tabs>
          <w:tab w:val="left" w:pos="992"/>
        </w:tabs>
        <w:spacing w:before="120" w:line="276" w:lineRule="auto"/>
        <w:ind w:left="992" w:hanging="992"/>
        <w:jc w:val="both"/>
      </w:pPr>
      <w:r w:rsidRPr="00DD3AA2">
        <w:rPr>
          <w:b/>
          <w:color w:val="0000FF"/>
        </w:rPr>
        <w:t>Câu 37:</w:t>
      </w:r>
      <w:r w:rsidRPr="00DD3AE5">
        <w:rPr>
          <w:b/>
          <w:color w:val="0000FF"/>
        </w:rPr>
        <w:tab/>
      </w:r>
      <w:r w:rsidRPr="00DD3AA2">
        <w:rPr>
          <w:lang w:val="nl-NL"/>
        </w:rPr>
        <w:t>Ba điểm O, A, B cùng nằm trên một nửa đường thẳng xuất phát từ O. Tại O đặt một nguồn điểm phát sóng âm đẳng hướng ra không gian, môi trường không hấp thụ âm. Mức cường độ âm tại A ℓà 60 dB, tại B ℓà 40 d</w:t>
      </w:r>
      <w:r w:rsidRPr="00DD3AA2">
        <w:rPr>
          <w:bCs/>
          <w:lang w:val="nl-NL"/>
        </w:rPr>
        <w:t>B.</w:t>
      </w:r>
      <w:r w:rsidRPr="00DD3AA2">
        <w:rPr>
          <w:lang w:val="nl-NL"/>
        </w:rPr>
        <w:t xml:space="preserve"> Mức cường độ âm tại trung điểm M của đoạn AB ℓà</w:t>
      </w:r>
    </w:p>
    <w:p w14:paraId="25537845" w14:textId="77777777" w:rsidR="00DD3AA2" w:rsidRPr="00DD3AE5" w:rsidRDefault="00DD3AA2" w:rsidP="00DD3AA2">
      <w:pPr>
        <w:tabs>
          <w:tab w:val="left" w:pos="3402"/>
          <w:tab w:val="left" w:pos="5669"/>
          <w:tab w:val="left" w:pos="7937"/>
        </w:tabs>
        <w:spacing w:line="276" w:lineRule="auto"/>
        <w:ind w:left="992"/>
        <w:jc w:val="both"/>
        <w:rPr>
          <w:lang w:val="nl-NL"/>
        </w:rPr>
      </w:pPr>
      <w:r w:rsidRPr="00DD3AE5">
        <w:rPr>
          <w:b/>
          <w:color w:val="0000FF"/>
        </w:rPr>
        <w:t xml:space="preserve">A. </w:t>
      </w:r>
      <w:r w:rsidRPr="00DD3AE5">
        <w:rPr>
          <w:lang w:val="nl-NL"/>
        </w:rPr>
        <w:t>26 dB</w:t>
      </w:r>
      <w:r w:rsidRPr="00DD3AE5">
        <w:tab/>
      </w:r>
      <w:r w:rsidRPr="00DD3AE5">
        <w:rPr>
          <w:b/>
          <w:color w:val="0000FF"/>
        </w:rPr>
        <w:t xml:space="preserve">B. </w:t>
      </w:r>
      <w:r w:rsidRPr="00DD3AE5">
        <w:rPr>
          <w:lang w:val="nl-NL"/>
        </w:rPr>
        <w:t>50 dB</w:t>
      </w:r>
      <w:r w:rsidRPr="00DD3AE5">
        <w:tab/>
      </w:r>
      <w:r w:rsidRPr="00DD3AE5">
        <w:rPr>
          <w:b/>
          <w:color w:val="0000FF"/>
        </w:rPr>
        <w:t xml:space="preserve">C. </w:t>
      </w:r>
      <w:r w:rsidRPr="00DD3AE5">
        <w:rPr>
          <w:lang w:val="nl-NL"/>
        </w:rPr>
        <w:t>45,19 dB</w:t>
      </w:r>
      <w:r w:rsidRPr="00DD3AE5">
        <w:tab/>
      </w:r>
      <w:r w:rsidRPr="00DD3AE5">
        <w:rPr>
          <w:b/>
          <w:color w:val="0000FF"/>
        </w:rPr>
        <w:t xml:space="preserve">D. </w:t>
      </w:r>
      <w:r w:rsidRPr="00DD3AE5">
        <w:rPr>
          <w:lang w:val="nl-NL"/>
        </w:rPr>
        <w:t>40 dB</w:t>
      </w:r>
    </w:p>
    <w:p w14:paraId="6E96DCB3" w14:textId="77777777" w:rsidR="00DD3AA2" w:rsidRPr="00DD3AE5" w:rsidRDefault="00DD3AA2" w:rsidP="00DD3AA2">
      <w:pPr>
        <w:tabs>
          <w:tab w:val="left" w:pos="992"/>
        </w:tabs>
        <w:spacing w:before="120" w:line="276" w:lineRule="auto"/>
        <w:ind w:left="992" w:hanging="992"/>
        <w:jc w:val="both"/>
      </w:pPr>
      <w:r w:rsidRPr="00DD3AA2">
        <w:rPr>
          <w:b/>
          <w:color w:val="0000FF"/>
        </w:rPr>
        <w:t>Câu 38:</w:t>
      </w:r>
      <w:r w:rsidRPr="00DD3AE5">
        <w:rPr>
          <w:b/>
          <w:color w:val="0000FF"/>
        </w:rPr>
        <w:tab/>
      </w:r>
      <w:r w:rsidRPr="00DD3AE5">
        <w:rPr>
          <w:noProof/>
        </w:rPr>
        <w:drawing>
          <wp:anchor distT="0" distB="0" distL="114300" distR="114300" simplePos="0" relativeHeight="251669504" behindDoc="0" locked="0" layoutInCell="1" allowOverlap="1" wp14:anchorId="6F382298" wp14:editId="57942025">
            <wp:simplePos x="0" y="0"/>
            <wp:positionH relativeFrom="margin">
              <wp:align>right</wp:align>
            </wp:positionH>
            <wp:positionV relativeFrom="paragraph">
              <wp:posOffset>81915</wp:posOffset>
            </wp:positionV>
            <wp:extent cx="2744470" cy="1139190"/>
            <wp:effectExtent l="0" t="0" r="0" b="0"/>
            <wp:wrapSquare wrapText="bothSides"/>
            <wp:docPr id="43" name="Hình ảnh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53574" cy="1143368"/>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3AA2">
        <w:rPr>
          <w:lang w:val="fr-FR"/>
        </w:rPr>
        <w:t>Một vật dao động điều hòa, đồ thị động năng theo thời gian như hình vẽ. Thời điểm đầu tiên vật có vận tốc thỏa mãn v = -10x (x là li độ) là</w:t>
      </w:r>
    </w:p>
    <w:p w14:paraId="2C9DB6D7"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m:oMath>
        <m:f>
          <m:fPr>
            <m:ctrlPr>
              <w:rPr>
                <w:rFonts w:ascii="Cambria Math" w:hAnsi="Cambria Math"/>
                <w:i/>
              </w:rPr>
            </m:ctrlPr>
          </m:fPr>
          <m:num>
            <m:r>
              <w:rPr>
                <w:rFonts w:ascii="Cambria Math" w:hAnsi="Cambria Math"/>
              </w:rPr>
              <m:t>π</m:t>
            </m:r>
          </m:num>
          <m:den>
            <m:r>
              <w:rPr>
                <w:rFonts w:ascii="Cambria Math" w:hAnsi="Cambria Math"/>
              </w:rPr>
              <m:t>30</m:t>
            </m:r>
          </m:den>
        </m:f>
        <m:r>
          <w:rPr>
            <w:rFonts w:ascii="Cambria Math" w:hAnsi="Cambria Math"/>
          </w:rPr>
          <m:t>s</m:t>
        </m:r>
      </m:oMath>
      <w:r w:rsidRPr="00DD3AE5">
        <w:tab/>
      </w:r>
      <w:r w:rsidRPr="00DD3AE5">
        <w:rPr>
          <w:b/>
          <w:color w:val="0000FF"/>
        </w:rPr>
        <w:t xml:space="preserve">B. </w:t>
      </w:r>
      <w:r w:rsidRPr="00DD3AE5">
        <w:fldChar w:fldCharType="begin"/>
      </w:r>
      <w:r w:rsidRPr="00DD3AE5">
        <w:instrText xml:space="preserve"> QUOTE </w:instrText>
      </w:r>
      <w:r w:rsidRPr="00DD3AE5">
        <w:rPr>
          <w:noProof/>
          <w:position w:val="-14"/>
        </w:rPr>
        <w:drawing>
          <wp:inline distT="0" distB="0" distL="0" distR="0" wp14:anchorId="68A22041" wp14:editId="2EBC3E46">
            <wp:extent cx="136525" cy="2590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525" cy="259080"/>
                    </a:xfrm>
                    <a:prstGeom prst="rect">
                      <a:avLst/>
                    </a:prstGeom>
                    <a:noFill/>
                    <a:ln>
                      <a:noFill/>
                    </a:ln>
                  </pic:spPr>
                </pic:pic>
              </a:graphicData>
            </a:graphic>
          </wp:inline>
        </w:drawing>
      </w:r>
      <w:r w:rsidRPr="00DD3AE5">
        <w:instrText xml:space="preserve"> </w:instrText>
      </w:r>
      <w:r w:rsidR="0010373E">
        <w:fldChar w:fldCharType="separate"/>
      </w:r>
      <w:r w:rsidRPr="00DD3AE5">
        <w:fldChar w:fldCharType="end"/>
      </w:r>
      <w:r w:rsidRPr="00DD3AE5">
        <w:t xml:space="preserve"> </w:t>
      </w:r>
      <m:oMath>
        <m:f>
          <m:fPr>
            <m:ctrlPr>
              <w:rPr>
                <w:rFonts w:ascii="Cambria Math" w:hAnsi="Cambria Math"/>
                <w:i/>
              </w:rPr>
            </m:ctrlPr>
          </m:fPr>
          <m:num>
            <m:r>
              <w:rPr>
                <w:rFonts w:ascii="Cambria Math" w:hAnsi="Cambria Math"/>
              </w:rPr>
              <m:t>π</m:t>
            </m:r>
          </m:num>
          <m:den>
            <m:r>
              <w:rPr>
                <w:rFonts w:ascii="Cambria Math" w:hAnsi="Cambria Math"/>
              </w:rPr>
              <m:t>24</m:t>
            </m:r>
          </m:den>
        </m:f>
        <m:r>
          <w:rPr>
            <w:rFonts w:ascii="Cambria Math" w:hAnsi="Cambria Math"/>
          </w:rPr>
          <m:t>s</m:t>
        </m:r>
      </m:oMath>
      <w:r w:rsidRPr="00DD3AE5">
        <w:tab/>
      </w:r>
    </w:p>
    <w:p w14:paraId="397C1AAA" w14:textId="77777777" w:rsidR="00DD3AA2" w:rsidRDefault="00DD3AA2" w:rsidP="00DD3AA2">
      <w:pPr>
        <w:tabs>
          <w:tab w:val="left" w:pos="3402"/>
          <w:tab w:val="left" w:pos="5669"/>
          <w:tab w:val="left" w:pos="7937"/>
        </w:tabs>
        <w:spacing w:line="276" w:lineRule="auto"/>
        <w:ind w:left="992"/>
        <w:jc w:val="both"/>
      </w:pPr>
      <w:r w:rsidRPr="00DD3AE5">
        <w:rPr>
          <w:b/>
          <w:color w:val="0000FF"/>
        </w:rPr>
        <w:t xml:space="preserve">C. </w:t>
      </w:r>
      <m:oMath>
        <m:f>
          <m:fPr>
            <m:ctrlPr>
              <w:rPr>
                <w:rFonts w:ascii="Cambria Math" w:hAnsi="Cambria Math"/>
                <w:i/>
              </w:rPr>
            </m:ctrlPr>
          </m:fPr>
          <m:num>
            <m:r>
              <w:rPr>
                <w:rFonts w:ascii="Cambria Math" w:hAnsi="Cambria Math"/>
              </w:rPr>
              <m:t>π</m:t>
            </m:r>
          </m:num>
          <m:den>
            <m:r>
              <w:rPr>
                <w:rFonts w:ascii="Cambria Math" w:hAnsi="Cambria Math"/>
              </w:rPr>
              <m:t>20</m:t>
            </m:r>
          </m:den>
        </m:f>
        <m:r>
          <w:rPr>
            <w:rFonts w:ascii="Cambria Math" w:hAnsi="Cambria Math"/>
          </w:rPr>
          <m:t>s</m:t>
        </m:r>
      </m:oMath>
      <w:r w:rsidRPr="00DD3AE5">
        <w:tab/>
      </w:r>
      <w:r w:rsidRPr="00DD3AE5">
        <w:rPr>
          <w:b/>
          <w:color w:val="0000FF"/>
        </w:rPr>
        <w:t xml:space="preserve">D. </w:t>
      </w:r>
      <w:r w:rsidRPr="00DD3AE5">
        <w:fldChar w:fldCharType="begin"/>
      </w:r>
      <w:r w:rsidRPr="00DD3AE5">
        <w:instrText xml:space="preserve"> QUOTE </w:instrText>
      </w:r>
      <w:r w:rsidRPr="00DD3AE5">
        <w:rPr>
          <w:noProof/>
          <w:position w:val="-14"/>
        </w:rPr>
        <w:drawing>
          <wp:inline distT="0" distB="0" distL="0" distR="0" wp14:anchorId="06ADC30C" wp14:editId="53205F00">
            <wp:extent cx="143510" cy="2730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3510" cy="273050"/>
                    </a:xfrm>
                    <a:prstGeom prst="rect">
                      <a:avLst/>
                    </a:prstGeom>
                    <a:noFill/>
                    <a:ln>
                      <a:noFill/>
                    </a:ln>
                  </pic:spPr>
                </pic:pic>
              </a:graphicData>
            </a:graphic>
          </wp:inline>
        </w:drawing>
      </w:r>
      <w:r w:rsidRPr="00DD3AE5">
        <w:instrText xml:space="preserve"> </w:instrText>
      </w:r>
      <w:r w:rsidRPr="00DD3AE5">
        <w:fldChar w:fldCharType="separate"/>
      </w:r>
      <w:r w:rsidRPr="00DD3AE5">
        <w:rPr>
          <w:noProof/>
          <w:position w:val="-14"/>
        </w:rPr>
        <w:t xml:space="preserve"> </w:t>
      </w:r>
      <w:r w:rsidRPr="00DD3AE5">
        <w:fldChar w:fldCharType="end"/>
      </w:r>
      <m:oMath>
        <m:f>
          <m:fPr>
            <m:ctrlPr>
              <w:rPr>
                <w:rFonts w:ascii="Cambria Math" w:hAnsi="Cambria Math"/>
                <w:i/>
              </w:rPr>
            </m:ctrlPr>
          </m:fPr>
          <m:num>
            <m:r>
              <w:rPr>
                <w:rFonts w:ascii="Cambria Math" w:hAnsi="Cambria Math"/>
              </w:rPr>
              <m:t>7π</m:t>
            </m:r>
          </m:num>
          <m:den>
            <m:r>
              <w:rPr>
                <w:rFonts w:ascii="Cambria Math" w:hAnsi="Cambria Math"/>
              </w:rPr>
              <m:t>12</m:t>
            </m:r>
          </m:den>
        </m:f>
        <m:r>
          <w:rPr>
            <w:rFonts w:ascii="Cambria Math" w:hAnsi="Cambria Math"/>
          </w:rPr>
          <m:t>s</m:t>
        </m:r>
      </m:oMath>
    </w:p>
    <w:p w14:paraId="659D2B03" w14:textId="77777777" w:rsidR="00DD3AA2" w:rsidRPr="00DD3AE5" w:rsidRDefault="00DD3AA2" w:rsidP="00DD3AA2">
      <w:pPr>
        <w:tabs>
          <w:tab w:val="left" w:pos="992"/>
        </w:tabs>
        <w:spacing w:before="120" w:line="276" w:lineRule="auto"/>
        <w:ind w:left="992" w:hanging="992"/>
        <w:jc w:val="both"/>
      </w:pPr>
      <w:r w:rsidRPr="00DD3AA2">
        <w:rPr>
          <w:b/>
          <w:color w:val="0000FF"/>
        </w:rPr>
        <w:t>Câu 39:</w:t>
      </w:r>
      <w:r w:rsidRPr="00DD3AE5">
        <w:rPr>
          <w:b/>
          <w:color w:val="0000FF"/>
        </w:rPr>
        <w:tab/>
      </w:r>
      <w:r w:rsidRPr="00DD3AE5">
        <w:t>Trong một thí nghiệm giao thoa sóng trên mặt nước, có hai nguồn kết hợp A và B dao động cùng pha với tần số f = 20 Hz, cách nhau 12 cm. Vận tốc truyền sóng trên mặt nước v = 30 cm/s. Gọi C và D là hai điểm trên mặt nước sao cho ABCD là hình vuông, số điểm dao động với biên độ cực đại trên đoạn CD là:</w:t>
      </w:r>
    </w:p>
    <w:p w14:paraId="5987F42B"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3.</w:t>
      </w:r>
      <w:r w:rsidRPr="00DD3AE5">
        <w:tab/>
      </w:r>
      <w:r w:rsidRPr="00DD3AE5">
        <w:rPr>
          <w:b/>
          <w:color w:val="0000FF"/>
        </w:rPr>
        <w:t xml:space="preserve">B. </w:t>
      </w:r>
      <w:r w:rsidRPr="00DD3AE5">
        <w:t>7.</w:t>
      </w:r>
      <w:r w:rsidRPr="00DD3AE5">
        <w:tab/>
      </w:r>
      <w:r w:rsidRPr="00DD3AE5">
        <w:rPr>
          <w:b/>
          <w:color w:val="0000FF"/>
        </w:rPr>
        <w:t xml:space="preserve">C. </w:t>
      </w:r>
      <w:r w:rsidRPr="00DD3AE5">
        <w:t>11.</w:t>
      </w:r>
      <w:r w:rsidRPr="00DD3AE5">
        <w:tab/>
      </w:r>
      <w:r w:rsidRPr="00DD3AE5">
        <w:rPr>
          <w:b/>
          <w:color w:val="0000FF"/>
        </w:rPr>
        <w:t xml:space="preserve">D. </w:t>
      </w:r>
      <w:r w:rsidRPr="00DD3AE5">
        <w:t>9.</w:t>
      </w:r>
    </w:p>
    <w:p w14:paraId="06153899" w14:textId="77777777" w:rsidR="00DD3AA2" w:rsidRPr="00DD3AE5" w:rsidRDefault="00DD3AA2" w:rsidP="00DD3AA2">
      <w:pPr>
        <w:tabs>
          <w:tab w:val="left" w:pos="992"/>
        </w:tabs>
        <w:spacing w:before="120" w:line="276" w:lineRule="auto"/>
        <w:ind w:left="992" w:hanging="992"/>
        <w:jc w:val="both"/>
      </w:pPr>
      <w:r w:rsidRPr="00DD3AA2">
        <w:rPr>
          <w:b/>
          <w:color w:val="0000FF"/>
        </w:rPr>
        <w:t>Câu 40:</w:t>
      </w:r>
      <w:r w:rsidRPr="00DD3AE5">
        <w:rPr>
          <w:b/>
          <w:color w:val="0000FF"/>
        </w:rPr>
        <w:tab/>
      </w:r>
      <w:r w:rsidRPr="00DD3AE5">
        <w:rPr>
          <w:noProof/>
        </w:rPr>
        <w:drawing>
          <wp:anchor distT="0" distB="0" distL="114300" distR="114300" simplePos="0" relativeHeight="251672576" behindDoc="0" locked="0" layoutInCell="1" allowOverlap="1" wp14:anchorId="1BE97352" wp14:editId="65F9CEFA">
            <wp:simplePos x="0" y="0"/>
            <wp:positionH relativeFrom="margin">
              <wp:posOffset>5240020</wp:posOffset>
            </wp:positionH>
            <wp:positionV relativeFrom="paragraph">
              <wp:posOffset>73025</wp:posOffset>
            </wp:positionV>
            <wp:extent cx="1238250" cy="1603375"/>
            <wp:effectExtent l="0" t="0" r="0" b="0"/>
            <wp:wrapSquare wrapText="bothSides"/>
            <wp:docPr id="46" name="Hình ảnh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38250" cy="1603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3AE5">
        <w:t>Một học sinh thực nghiệm thí nghiệm kiểm chứng chu kì dao động điều hòa của con lắc đơn phụ thuộc vào chiều dài của con lắc. Từ kết quả thí nghiệm, học sinh này vẽ đồ thị biểu diễn sự phụ thuộc của T</w:t>
      </w:r>
      <w:r w:rsidRPr="00DD3AA2">
        <w:rPr>
          <w:vertAlign w:val="superscript"/>
        </w:rPr>
        <w:t>2</w:t>
      </w:r>
      <w:r w:rsidRPr="00DD3AE5">
        <w:t xml:space="preserve"> vào chiều dài ℓ</w:t>
      </w:r>
      <w:r>
        <w:t xml:space="preserve"> </w:t>
      </w:r>
      <w:r w:rsidRPr="00DD3AE5">
        <w:t>của con lắc như hình vẽ. Học sinh này đo được góc hợp bởi giữa đường thẳng đồ thị với trục Oℓ là α = 76,1</w:t>
      </w:r>
      <w:r w:rsidRPr="00DD3AA2">
        <w:rPr>
          <w:vertAlign w:val="superscript"/>
        </w:rPr>
        <w:t>0</w:t>
      </w:r>
      <w:r w:rsidRPr="00DD3AE5">
        <w:t>. Lấy π ≈ 3,14. Theo kết quả thí nghiệm của học sinh này thì gia tốc trọng trường tại nơi làm thí nghiệm là</w:t>
      </w:r>
    </w:p>
    <w:p w14:paraId="7728E80C" w14:textId="77777777" w:rsidR="00DD3AA2"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9,76 m/s</w:t>
      </w:r>
      <w:r w:rsidRPr="00DD3AE5">
        <w:rPr>
          <w:vertAlign w:val="superscript"/>
        </w:rPr>
        <w:t>2</w:t>
      </w:r>
      <w:r w:rsidRPr="00DD3AE5">
        <w:tab/>
      </w:r>
      <w:r w:rsidRPr="00DD3AE5">
        <w:rPr>
          <w:b/>
          <w:color w:val="0000FF"/>
        </w:rPr>
        <w:t xml:space="preserve">B. </w:t>
      </w:r>
      <w:r w:rsidRPr="00DD3AE5">
        <w:t>9,78 m/s</w:t>
      </w:r>
      <w:r w:rsidRPr="00DD3AE5">
        <w:rPr>
          <w:vertAlign w:val="superscript"/>
        </w:rPr>
        <w:t>2</w:t>
      </w:r>
      <w:r w:rsidRPr="00DD3AE5">
        <w:tab/>
      </w:r>
    </w:p>
    <w:p w14:paraId="775B037A" w14:textId="77777777" w:rsidR="00DD3AA2" w:rsidRDefault="00DD3AA2" w:rsidP="00DD3AA2">
      <w:pPr>
        <w:tabs>
          <w:tab w:val="left" w:pos="3402"/>
          <w:tab w:val="left" w:pos="5669"/>
          <w:tab w:val="left" w:pos="7937"/>
        </w:tabs>
        <w:spacing w:line="276" w:lineRule="auto"/>
        <w:ind w:left="992"/>
        <w:jc w:val="both"/>
        <w:rPr>
          <w:vertAlign w:val="superscript"/>
        </w:rPr>
      </w:pPr>
      <w:r w:rsidRPr="00DD3AE5">
        <w:rPr>
          <w:b/>
          <w:color w:val="0000FF"/>
        </w:rPr>
        <w:t xml:space="preserve">C. </w:t>
      </w:r>
      <w:r w:rsidRPr="00DD3AE5">
        <w:t>9,83 m/s</w:t>
      </w:r>
      <w:r w:rsidRPr="00DD3AE5">
        <w:rPr>
          <w:vertAlign w:val="superscript"/>
        </w:rPr>
        <w:t>2</w:t>
      </w:r>
      <w:r w:rsidRPr="00DD3AE5">
        <w:tab/>
      </w:r>
      <w:r w:rsidRPr="00DD3AE5">
        <w:rPr>
          <w:b/>
          <w:color w:val="0000FF"/>
        </w:rPr>
        <w:t xml:space="preserve">D. </w:t>
      </w:r>
      <w:r w:rsidRPr="00DD3AE5">
        <w:t>9,8</w:t>
      </w:r>
      <w:r>
        <w:t>0</w:t>
      </w:r>
      <w:r w:rsidRPr="00DD3AE5">
        <w:t xml:space="preserve"> m/s</w:t>
      </w:r>
      <w:r w:rsidRPr="00DD3AE5">
        <w:rPr>
          <w:vertAlign w:val="superscript"/>
        </w:rPr>
        <w:t>2</w:t>
      </w:r>
    </w:p>
    <w:p w14:paraId="2A8AA3FE" w14:textId="77777777" w:rsidR="00DD3AA2" w:rsidRDefault="00DD3AA2" w:rsidP="00DD3AA2">
      <w:pPr>
        <w:tabs>
          <w:tab w:val="left" w:pos="3402"/>
          <w:tab w:val="left" w:pos="5669"/>
          <w:tab w:val="left" w:pos="7937"/>
        </w:tabs>
        <w:spacing w:line="276" w:lineRule="auto"/>
        <w:ind w:left="992"/>
        <w:jc w:val="center"/>
        <w:rPr>
          <w:b/>
          <w:color w:val="0000FF"/>
        </w:rPr>
      </w:pPr>
    </w:p>
    <w:p w14:paraId="659A93F4" w14:textId="77777777" w:rsidR="00DD3AA2" w:rsidRDefault="00DD3AA2" w:rsidP="00DD3AA2">
      <w:pPr>
        <w:tabs>
          <w:tab w:val="left" w:pos="3402"/>
          <w:tab w:val="left" w:pos="5669"/>
          <w:tab w:val="left" w:pos="7937"/>
        </w:tabs>
        <w:spacing w:line="276" w:lineRule="auto"/>
        <w:ind w:left="992"/>
        <w:jc w:val="center"/>
        <w:rPr>
          <w:b/>
          <w:color w:val="0000FF"/>
        </w:rPr>
      </w:pPr>
    </w:p>
    <w:p w14:paraId="11A1CCD3" w14:textId="3B4A7B8C" w:rsidR="00D57D45" w:rsidRDefault="009B5F8B" w:rsidP="009B5F8B">
      <w:pPr>
        <w:spacing w:line="276" w:lineRule="auto"/>
        <w:jc w:val="center"/>
        <w:rPr>
          <w:b/>
          <w:bCs/>
          <w:color w:val="FF0000"/>
        </w:rPr>
      </w:pPr>
      <w:r w:rsidRPr="00DD3AE5">
        <w:rPr>
          <w:b/>
          <w:bCs/>
          <w:color w:val="FF0000"/>
        </w:rPr>
        <w:lastRenderedPageBreak/>
        <w:t>ĐỀ VẬT LÝ QUANG TRUNG – NAM ĐỊNH 2022-2023</w:t>
      </w:r>
    </w:p>
    <w:p w14:paraId="0BB766E4" w14:textId="200394C2" w:rsidR="00652C3C" w:rsidRPr="00DD3AE5" w:rsidRDefault="00DD3AA2" w:rsidP="00DD3AA2">
      <w:pPr>
        <w:tabs>
          <w:tab w:val="left" w:pos="992"/>
        </w:tabs>
        <w:spacing w:before="120" w:line="276" w:lineRule="auto"/>
        <w:ind w:left="992" w:hanging="992"/>
        <w:jc w:val="both"/>
      </w:pPr>
      <w:r w:rsidRPr="00DD3AA2">
        <w:rPr>
          <w:b/>
          <w:color w:val="0000FF"/>
        </w:rPr>
        <w:t>Câu 1:</w:t>
      </w:r>
      <w:r w:rsidRPr="00DD3AE5">
        <w:rPr>
          <w:b/>
          <w:color w:val="0000FF"/>
        </w:rPr>
        <w:tab/>
      </w:r>
      <w:r w:rsidR="00652C3C" w:rsidRPr="00DD3AA2">
        <w:rPr>
          <w:lang w:val="fr-FR"/>
        </w:rPr>
        <w:t>Chiều của lực từ tuân theo quy tắc</w:t>
      </w:r>
    </w:p>
    <w:p w14:paraId="15F2EA82" w14:textId="77777777" w:rsidR="00652C3C" w:rsidRDefault="00652C3C" w:rsidP="00652C3C">
      <w:pPr>
        <w:tabs>
          <w:tab w:val="left" w:pos="3402"/>
          <w:tab w:val="left" w:pos="5669"/>
          <w:tab w:val="left" w:pos="7937"/>
        </w:tabs>
        <w:spacing w:line="276" w:lineRule="auto"/>
        <w:ind w:left="992"/>
        <w:jc w:val="both"/>
        <w:rPr>
          <w:lang w:val="fr-FR"/>
        </w:rPr>
      </w:pPr>
      <w:r w:rsidRPr="00DD3AE5">
        <w:rPr>
          <w:b/>
          <w:color w:val="0000FF"/>
        </w:rPr>
        <w:t xml:space="preserve">A. </w:t>
      </w:r>
      <w:r w:rsidRPr="00DD3AE5">
        <w:rPr>
          <w:lang w:val="fr-FR"/>
        </w:rPr>
        <w:t>nắm tay phải</w:t>
      </w:r>
      <w:r w:rsidRPr="00DD3AE5">
        <w:tab/>
      </w:r>
      <w:r w:rsidRPr="00DD3AE5">
        <w:rPr>
          <w:b/>
          <w:color w:val="0000FF"/>
        </w:rPr>
        <w:t xml:space="preserve">B. </w:t>
      </w:r>
      <w:r w:rsidRPr="00DD3AE5">
        <w:rPr>
          <w:lang w:val="fr-FR"/>
        </w:rPr>
        <w:t>nắm tay trái</w:t>
      </w:r>
      <w:r w:rsidRPr="00DD3AE5">
        <w:tab/>
      </w:r>
      <w:r w:rsidRPr="00DD3AE5">
        <w:rPr>
          <w:b/>
          <w:color w:val="0000FF"/>
        </w:rPr>
        <w:t xml:space="preserve">C. </w:t>
      </w:r>
      <w:r w:rsidRPr="00DD3AE5">
        <w:rPr>
          <w:lang w:val="fr-FR"/>
        </w:rPr>
        <w:t>bàn tay trái</w:t>
      </w:r>
      <w:r w:rsidRPr="00DD3AE5">
        <w:tab/>
      </w:r>
      <w:r w:rsidRPr="00DD3AE5">
        <w:rPr>
          <w:b/>
          <w:color w:val="0000FF"/>
        </w:rPr>
        <w:t xml:space="preserve">D. </w:t>
      </w:r>
      <w:r w:rsidRPr="00DD3AE5">
        <w:rPr>
          <w:lang w:val="fr-FR"/>
        </w:rPr>
        <w:t>bàn tay phải</w:t>
      </w:r>
    </w:p>
    <w:p w14:paraId="231B411D"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744B66E5" w14:textId="0DFC5797" w:rsidR="00652C3C" w:rsidRPr="00652C3C" w:rsidRDefault="00DD3AA2" w:rsidP="00652C3C">
      <w:pPr>
        <w:tabs>
          <w:tab w:val="left" w:pos="3402"/>
          <w:tab w:val="left" w:pos="5669"/>
          <w:tab w:val="left" w:pos="7937"/>
        </w:tabs>
        <w:spacing w:line="276" w:lineRule="auto"/>
        <w:ind w:left="992"/>
        <w:jc w:val="both"/>
        <w:rPr>
          <w:b/>
          <w:bCs/>
        </w:rPr>
      </w:pPr>
      <w:r w:rsidRPr="00DD3AA2">
        <w:rPr>
          <w:b/>
          <w:bCs/>
        </w:rPr>
        <w:t>Chọn C</w:t>
      </w:r>
    </w:p>
    <w:p w14:paraId="10B36BBD" w14:textId="1CFB6C2C" w:rsidR="00652C3C" w:rsidRPr="00DD3AE5" w:rsidRDefault="00DD3AA2" w:rsidP="00DD3AA2">
      <w:pPr>
        <w:tabs>
          <w:tab w:val="left" w:pos="992"/>
        </w:tabs>
        <w:spacing w:before="120" w:line="276" w:lineRule="auto"/>
        <w:ind w:left="992" w:hanging="992"/>
        <w:jc w:val="both"/>
      </w:pPr>
      <w:r w:rsidRPr="00DD3AA2">
        <w:rPr>
          <w:b/>
          <w:color w:val="0000FF"/>
        </w:rPr>
        <w:t>Câu 2:</w:t>
      </w:r>
      <w:r w:rsidRPr="00DD3AE5">
        <w:rPr>
          <w:b/>
          <w:color w:val="0000FF"/>
        </w:rPr>
        <w:tab/>
      </w:r>
      <w:r w:rsidR="00652C3C" w:rsidRPr="00DD3AE5">
        <w:t>Pha của dao động được dùng để xác định</w:t>
      </w:r>
    </w:p>
    <w:p w14:paraId="4E38DED7"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biên độ dao động.</w:t>
      </w:r>
      <w:r w:rsidRPr="00DD3AE5">
        <w:tab/>
      </w:r>
      <w:r w:rsidRPr="00DD3AE5">
        <w:rPr>
          <w:b/>
          <w:color w:val="0000FF"/>
        </w:rPr>
        <w:t xml:space="preserve">B. </w:t>
      </w:r>
      <w:r w:rsidRPr="00DD3AE5">
        <w:t>chu kì dao động.</w:t>
      </w:r>
      <w:r w:rsidRPr="00DD3AE5">
        <w:tab/>
      </w:r>
      <w:r w:rsidRPr="00DD3AE5">
        <w:rPr>
          <w:b/>
          <w:color w:val="0000FF"/>
        </w:rPr>
        <w:t xml:space="preserve">C. </w:t>
      </w:r>
      <w:r w:rsidRPr="00DD3AE5">
        <w:t>trạng thái dao động.</w:t>
      </w:r>
      <w:r w:rsidRPr="00DD3AE5">
        <w:tab/>
      </w:r>
      <w:r w:rsidRPr="00DD3AE5">
        <w:rPr>
          <w:b/>
          <w:color w:val="0000FF"/>
        </w:rPr>
        <w:t xml:space="preserve">D. </w:t>
      </w:r>
      <w:r w:rsidRPr="00DD3AE5">
        <w:t>tần số dao động.</w:t>
      </w:r>
    </w:p>
    <w:p w14:paraId="76C9CC3F"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36AD8D8A" w14:textId="5A14F28D" w:rsidR="00652C3C" w:rsidRPr="00DD3AE5" w:rsidRDefault="00DD3AA2" w:rsidP="00652C3C">
      <w:pPr>
        <w:tabs>
          <w:tab w:val="left" w:pos="3402"/>
          <w:tab w:val="left" w:pos="5669"/>
          <w:tab w:val="left" w:pos="7937"/>
        </w:tabs>
        <w:spacing w:line="276" w:lineRule="auto"/>
        <w:ind w:left="992"/>
        <w:jc w:val="both"/>
        <w:rPr>
          <w:b/>
          <w:bCs/>
        </w:rPr>
      </w:pPr>
      <w:r w:rsidRPr="00DD3AA2">
        <w:rPr>
          <w:b/>
          <w:bCs/>
        </w:rPr>
        <w:t>Chọn C</w:t>
      </w:r>
    </w:p>
    <w:p w14:paraId="654CE01A" w14:textId="090EF9AF" w:rsidR="00652C3C" w:rsidRPr="00DD3AE5" w:rsidRDefault="00DD3AA2" w:rsidP="00DD3AA2">
      <w:pPr>
        <w:tabs>
          <w:tab w:val="left" w:pos="992"/>
        </w:tabs>
        <w:spacing w:before="120" w:line="276" w:lineRule="auto"/>
        <w:ind w:left="992" w:hanging="992"/>
        <w:jc w:val="both"/>
      </w:pPr>
      <w:r w:rsidRPr="00DD3AA2">
        <w:rPr>
          <w:b/>
          <w:color w:val="0000FF"/>
        </w:rPr>
        <w:t>Câu 3:</w:t>
      </w:r>
      <w:r w:rsidRPr="00DD3AE5">
        <w:rPr>
          <w:b/>
          <w:color w:val="0000FF"/>
        </w:rPr>
        <w:tab/>
      </w:r>
      <w:r w:rsidR="00652C3C" w:rsidRPr="00DD3AE5">
        <w:t>Suất điện động được đo bằng đơn vị nào sau đây?</w:t>
      </w:r>
    </w:p>
    <w:p w14:paraId="513E4353"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Ampe (A)</w:t>
      </w:r>
      <w:r w:rsidRPr="00DD3AE5">
        <w:tab/>
      </w:r>
      <w:r w:rsidRPr="00DD3AE5">
        <w:rPr>
          <w:b/>
          <w:color w:val="0000FF"/>
        </w:rPr>
        <w:t xml:space="preserve">B. </w:t>
      </w:r>
      <w:r w:rsidRPr="00DD3AE5">
        <w:t>Jun (J)</w:t>
      </w:r>
      <w:r w:rsidRPr="00DD3AE5">
        <w:tab/>
      </w:r>
      <w:r w:rsidRPr="00DD3AE5">
        <w:rPr>
          <w:b/>
          <w:color w:val="0000FF"/>
        </w:rPr>
        <w:t xml:space="preserve">C. </w:t>
      </w:r>
      <w:r w:rsidRPr="00DD3AE5">
        <w:t>Vôn (V)</w:t>
      </w:r>
      <w:r w:rsidRPr="00DD3AE5">
        <w:tab/>
      </w:r>
      <w:r w:rsidRPr="00DD3AE5">
        <w:rPr>
          <w:b/>
          <w:color w:val="0000FF"/>
        </w:rPr>
        <w:t xml:space="preserve">D. </w:t>
      </w:r>
      <w:r w:rsidRPr="00DD3AE5">
        <w:t>Culông (C)</w:t>
      </w:r>
    </w:p>
    <w:p w14:paraId="5CA9A6FC"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4CB9D87F" w14:textId="26B799EB" w:rsidR="00652C3C" w:rsidRPr="00652C3C" w:rsidRDefault="00DD3AA2" w:rsidP="00652C3C">
      <w:pPr>
        <w:tabs>
          <w:tab w:val="left" w:pos="3402"/>
          <w:tab w:val="left" w:pos="5669"/>
          <w:tab w:val="left" w:pos="7937"/>
        </w:tabs>
        <w:spacing w:line="276" w:lineRule="auto"/>
        <w:ind w:left="992"/>
        <w:jc w:val="both"/>
        <w:rPr>
          <w:b/>
          <w:bCs/>
        </w:rPr>
      </w:pPr>
      <w:r w:rsidRPr="00DD3AA2">
        <w:rPr>
          <w:b/>
          <w:bCs/>
        </w:rPr>
        <w:t>Chọn C</w:t>
      </w:r>
    </w:p>
    <w:p w14:paraId="568C721C" w14:textId="164F52B0" w:rsidR="0067233F" w:rsidRPr="00DD3AE5" w:rsidRDefault="00DD3AA2" w:rsidP="00DD3AA2">
      <w:pPr>
        <w:tabs>
          <w:tab w:val="left" w:pos="992"/>
        </w:tabs>
        <w:spacing w:before="120" w:line="276" w:lineRule="auto"/>
        <w:ind w:left="992" w:hanging="992"/>
        <w:jc w:val="both"/>
      </w:pPr>
      <w:r w:rsidRPr="00DD3AA2">
        <w:rPr>
          <w:b/>
          <w:color w:val="0000FF"/>
        </w:rPr>
        <w:t>Câu 4:</w:t>
      </w:r>
      <w:r w:rsidRPr="00DD3AE5">
        <w:rPr>
          <w:b/>
          <w:color w:val="0000FF"/>
        </w:rPr>
        <w:tab/>
      </w:r>
      <w:r w:rsidR="0067233F" w:rsidRPr="00DD3AE5">
        <w:t>Có hai điện tích điểm q</w:t>
      </w:r>
      <w:r w:rsidR="0067233F" w:rsidRPr="00DD3AA2">
        <w:rPr>
          <w:vertAlign w:val="subscript"/>
        </w:rPr>
        <w:t>1</w:t>
      </w:r>
      <w:r w:rsidR="0067233F" w:rsidRPr="00DD3AE5">
        <w:t xml:space="preserve"> và q</w:t>
      </w:r>
      <w:r w:rsidR="0067233F" w:rsidRPr="00DD3AA2">
        <w:rPr>
          <w:vertAlign w:val="subscript"/>
        </w:rPr>
        <w:t>2</w:t>
      </w:r>
      <w:r w:rsidR="0067233F" w:rsidRPr="00DD3AE5">
        <w:t>, chúng đẩy nhau. Khẳng định nào sau đây là đúng?</w:t>
      </w:r>
    </w:p>
    <w:p w14:paraId="65027615"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q</w:t>
      </w:r>
      <w:r w:rsidRPr="00DD3AE5">
        <w:rPr>
          <w:vertAlign w:val="subscript"/>
        </w:rPr>
        <w:t>1</w:t>
      </w:r>
      <w:r w:rsidRPr="00DD3AE5">
        <w:t>&gt; 0 và q</w:t>
      </w:r>
      <w:r w:rsidRPr="00DD3AE5">
        <w:rPr>
          <w:vertAlign w:val="subscript"/>
        </w:rPr>
        <w:t>2</w:t>
      </w:r>
      <w:r w:rsidRPr="00DD3AE5">
        <w:t>&lt; 0.</w:t>
      </w:r>
      <w:r w:rsidRPr="00DD3AE5">
        <w:tab/>
      </w:r>
      <w:r w:rsidRPr="00DD3AE5">
        <w:rPr>
          <w:b/>
          <w:color w:val="0000FF"/>
        </w:rPr>
        <w:t xml:space="preserve">B. </w:t>
      </w:r>
      <w:r w:rsidRPr="00DD3AE5">
        <w:t>q</w:t>
      </w:r>
      <w:r w:rsidRPr="00DD3AE5">
        <w:rPr>
          <w:vertAlign w:val="subscript"/>
        </w:rPr>
        <w:t>1</w:t>
      </w:r>
      <w:r w:rsidRPr="00DD3AE5">
        <w:t>&lt; 0 và q</w:t>
      </w:r>
      <w:r w:rsidRPr="00DD3AE5">
        <w:rPr>
          <w:vertAlign w:val="subscript"/>
        </w:rPr>
        <w:t>2</w:t>
      </w:r>
      <w:r w:rsidRPr="00DD3AE5">
        <w:t>&gt; 0.</w:t>
      </w:r>
      <w:r w:rsidRPr="00DD3AE5">
        <w:tab/>
      </w:r>
      <w:r w:rsidRPr="00DD3AE5">
        <w:rPr>
          <w:b/>
          <w:color w:val="0000FF"/>
        </w:rPr>
        <w:t xml:space="preserve">C. </w:t>
      </w:r>
      <w:r w:rsidRPr="00DD3AE5">
        <w:t>q</w:t>
      </w:r>
      <w:r w:rsidRPr="00DD3AE5">
        <w:rPr>
          <w:vertAlign w:val="subscript"/>
        </w:rPr>
        <w:t>1</w:t>
      </w:r>
      <w:r w:rsidRPr="00DD3AE5">
        <w:t>.q</w:t>
      </w:r>
      <w:r w:rsidRPr="00DD3AE5">
        <w:rPr>
          <w:vertAlign w:val="subscript"/>
        </w:rPr>
        <w:t>2</w:t>
      </w:r>
      <w:r w:rsidRPr="00DD3AE5">
        <w:t>&lt; 0.</w:t>
      </w:r>
      <w:r w:rsidRPr="00DD3AE5">
        <w:tab/>
      </w:r>
      <w:r w:rsidRPr="00DD3AE5">
        <w:rPr>
          <w:b/>
          <w:color w:val="0000FF"/>
        </w:rPr>
        <w:t xml:space="preserve">D. </w:t>
      </w:r>
      <w:r w:rsidRPr="00DD3AE5">
        <w:t>q</w:t>
      </w:r>
      <w:r w:rsidRPr="00DD3AE5">
        <w:rPr>
          <w:vertAlign w:val="subscript"/>
        </w:rPr>
        <w:t>1</w:t>
      </w:r>
      <w:r w:rsidRPr="00DD3AE5">
        <w:t>.q</w:t>
      </w:r>
      <w:r w:rsidRPr="00DD3AE5">
        <w:rPr>
          <w:vertAlign w:val="subscript"/>
        </w:rPr>
        <w:t>2</w:t>
      </w:r>
      <w:r w:rsidRPr="00DD3AE5">
        <w:t>&gt; 0.</w:t>
      </w:r>
    </w:p>
    <w:p w14:paraId="2A7902A2"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7F66D61E" w14:textId="501B63C2" w:rsidR="0067233F" w:rsidRPr="00DD3AE5" w:rsidRDefault="0067233F" w:rsidP="0067233F">
      <w:pPr>
        <w:tabs>
          <w:tab w:val="left" w:pos="3402"/>
          <w:tab w:val="left" w:pos="5669"/>
          <w:tab w:val="left" w:pos="7937"/>
        </w:tabs>
        <w:spacing w:line="276" w:lineRule="auto"/>
        <w:ind w:left="992"/>
        <w:jc w:val="both"/>
      </w:pPr>
      <w:r w:rsidRPr="00DD3AE5">
        <w:t xml:space="preserve">Đẩy nhau thì cùng dấu. </w:t>
      </w:r>
      <w:r w:rsidR="00DD3AA2" w:rsidRPr="00DD3AA2">
        <w:rPr>
          <w:b/>
          <w:bCs/>
        </w:rPr>
        <w:t>Chọn D</w:t>
      </w:r>
    </w:p>
    <w:p w14:paraId="0EDC0066" w14:textId="4E16B7C7" w:rsidR="0067233F" w:rsidRPr="00DD3AA2" w:rsidRDefault="00DD3AA2" w:rsidP="00DD3AA2">
      <w:pPr>
        <w:tabs>
          <w:tab w:val="left" w:pos="992"/>
        </w:tabs>
        <w:spacing w:before="120" w:line="276" w:lineRule="auto"/>
        <w:ind w:left="992" w:hanging="992"/>
        <w:jc w:val="both"/>
        <w:rPr>
          <w:b/>
        </w:rPr>
      </w:pPr>
      <w:r w:rsidRPr="00DD3AA2">
        <w:rPr>
          <w:b/>
          <w:color w:val="0000FF"/>
        </w:rPr>
        <w:t>Câu 5:</w:t>
      </w:r>
      <w:r w:rsidRPr="00DD3AA2">
        <w:rPr>
          <w:b/>
          <w:color w:val="0000FF"/>
        </w:rPr>
        <w:tab/>
      </w:r>
      <w:r w:rsidR="0067233F" w:rsidRPr="00DD3AE5">
        <w:t>Đ</w:t>
      </w:r>
      <w:r w:rsidR="0067233F" w:rsidRPr="00DD3AA2">
        <w:rPr>
          <w:lang w:val="vi-VN"/>
        </w:rPr>
        <w:t>ồ</w:t>
      </w:r>
      <w:r w:rsidR="0067233F" w:rsidRPr="00DD3AE5">
        <w:t xml:space="preserve"> thị biểu diễn sự biến thiên của gia tốc theo li độ trong dao động điều hoà có dạng</w:t>
      </w:r>
    </w:p>
    <w:p w14:paraId="2907F3D7"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đường hình sin.</w:t>
      </w:r>
      <w:r w:rsidRPr="00DD3AE5">
        <w:tab/>
      </w:r>
      <w:r w:rsidRPr="00DD3AE5">
        <w:rPr>
          <w:b/>
          <w:color w:val="0000FF"/>
        </w:rPr>
        <w:t xml:space="preserve">B. </w:t>
      </w:r>
      <w:r w:rsidRPr="00DD3AE5">
        <w:t>đường thẳng.</w:t>
      </w:r>
      <w:r w:rsidRPr="00DD3AE5">
        <w:tab/>
      </w:r>
      <w:r w:rsidRPr="00DD3AE5">
        <w:rPr>
          <w:b/>
          <w:color w:val="0000FF"/>
        </w:rPr>
        <w:t xml:space="preserve">C. </w:t>
      </w:r>
      <w:r w:rsidRPr="00DD3AE5">
        <w:t>đoạn thẳng.</w:t>
      </w:r>
      <w:r w:rsidRPr="00DD3AE5">
        <w:tab/>
      </w:r>
      <w:r w:rsidRPr="00DD3AE5">
        <w:rPr>
          <w:b/>
          <w:color w:val="0000FF"/>
        </w:rPr>
        <w:t xml:space="preserve">D. </w:t>
      </w:r>
      <w:r w:rsidRPr="00DD3AE5">
        <w:t>đường elip.</w:t>
      </w:r>
    </w:p>
    <w:p w14:paraId="31224E15"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0C1A4057" w14:textId="66F07396" w:rsidR="0067233F" w:rsidRPr="00DD3AE5" w:rsidRDefault="0067233F" w:rsidP="0067233F">
      <w:pPr>
        <w:tabs>
          <w:tab w:val="left" w:pos="3402"/>
          <w:tab w:val="left" w:pos="5669"/>
          <w:tab w:val="left" w:pos="7937"/>
        </w:tabs>
        <w:spacing w:line="276" w:lineRule="auto"/>
        <w:ind w:left="992"/>
        <w:jc w:val="both"/>
      </w:pPr>
      <w:r w:rsidRPr="00DD3AE5">
        <w:rPr>
          <w:position w:val="-6"/>
        </w:rPr>
        <w:object w:dxaOrig="980" w:dyaOrig="320" w14:anchorId="673AD1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8" type="#_x0000_t75" style="width:50.4pt;height:14.4pt" o:ole="">
            <v:imagedata r:id="rId16" o:title=""/>
          </v:shape>
          <o:OLEObject Type="Embed" ProgID="Equation.DSMT4" ShapeID="_x0000_i1158" DrawAspect="Content" ObjectID="_1737442590" r:id="rId17"/>
        </w:object>
      </w:r>
      <w:r w:rsidRPr="00DD3AE5">
        <w:t xml:space="preserve">. </w:t>
      </w:r>
      <w:r w:rsidR="00DD3AA2" w:rsidRPr="00DD3AA2">
        <w:rPr>
          <w:b/>
          <w:bCs/>
        </w:rPr>
        <w:t>Chọn C</w:t>
      </w:r>
    </w:p>
    <w:p w14:paraId="662312BC" w14:textId="512015CA" w:rsidR="0067233F" w:rsidRPr="00DD3AE5" w:rsidRDefault="00DD3AA2" w:rsidP="00DD3AA2">
      <w:pPr>
        <w:tabs>
          <w:tab w:val="left" w:pos="992"/>
        </w:tabs>
        <w:spacing w:before="120" w:line="276" w:lineRule="auto"/>
        <w:ind w:left="992" w:hanging="992"/>
        <w:jc w:val="both"/>
      </w:pPr>
      <w:r w:rsidRPr="00DD3AA2">
        <w:rPr>
          <w:b/>
          <w:color w:val="0000FF"/>
        </w:rPr>
        <w:t>Câu 6:</w:t>
      </w:r>
      <w:r w:rsidRPr="00DD3AE5">
        <w:rPr>
          <w:b/>
          <w:color w:val="0000FF"/>
        </w:rPr>
        <w:tab/>
      </w:r>
      <w:r w:rsidR="0067233F" w:rsidRPr="00DD3AE5">
        <w:t>Hai âm thanh có âm sắc khác nhau là do:</w:t>
      </w:r>
    </w:p>
    <w:p w14:paraId="6A929AEC"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khác nhau về chu kỳ của sóng âm</w:t>
      </w:r>
      <w:r w:rsidRPr="00DD3AE5">
        <w:tab/>
      </w:r>
      <w:r w:rsidRPr="00DD3AE5">
        <w:rPr>
          <w:b/>
          <w:color w:val="0000FF"/>
        </w:rPr>
        <w:t xml:space="preserve">B. </w:t>
      </w:r>
      <w:r w:rsidRPr="00DD3AE5">
        <w:t>khác nhau về số hoạ âm.</w:t>
      </w:r>
    </w:p>
    <w:p w14:paraId="154E4DC4"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C. </w:t>
      </w:r>
      <w:r w:rsidRPr="00DD3AE5">
        <w:t>khác nhau về đồ thị dao động âm</w:t>
      </w:r>
      <w:r w:rsidRPr="00DD3AE5">
        <w:tab/>
      </w:r>
      <w:r w:rsidRPr="00DD3AE5">
        <w:rPr>
          <w:b/>
          <w:color w:val="0000FF"/>
        </w:rPr>
        <w:t xml:space="preserve">D. </w:t>
      </w:r>
      <w:r w:rsidRPr="00DD3AE5">
        <w:t>khác nhau về tần số</w:t>
      </w:r>
    </w:p>
    <w:p w14:paraId="780A1F9B"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376B817C" w14:textId="313CBB25" w:rsidR="0067233F" w:rsidRDefault="00DD3AA2" w:rsidP="0067233F">
      <w:pPr>
        <w:tabs>
          <w:tab w:val="left" w:pos="3402"/>
          <w:tab w:val="left" w:pos="5669"/>
          <w:tab w:val="left" w:pos="7937"/>
        </w:tabs>
        <w:spacing w:line="276" w:lineRule="auto"/>
        <w:ind w:left="992"/>
        <w:jc w:val="both"/>
        <w:rPr>
          <w:b/>
          <w:bCs/>
        </w:rPr>
      </w:pPr>
      <w:r w:rsidRPr="00DD3AA2">
        <w:rPr>
          <w:b/>
          <w:bCs/>
        </w:rPr>
        <w:t>Chọn C</w:t>
      </w:r>
    </w:p>
    <w:p w14:paraId="3B53E7CB" w14:textId="3D299C41" w:rsidR="00652C3C" w:rsidRPr="00DD3AE5" w:rsidRDefault="00DD3AA2" w:rsidP="00DD3AA2">
      <w:pPr>
        <w:tabs>
          <w:tab w:val="left" w:pos="992"/>
        </w:tabs>
        <w:spacing w:before="120" w:line="276" w:lineRule="auto"/>
        <w:ind w:left="992" w:hanging="992"/>
        <w:jc w:val="both"/>
      </w:pPr>
      <w:r w:rsidRPr="00DD3AA2">
        <w:rPr>
          <w:b/>
          <w:color w:val="0000FF"/>
        </w:rPr>
        <w:t>Câu 7:</w:t>
      </w:r>
      <w:r w:rsidRPr="00DD3AE5">
        <w:rPr>
          <w:b/>
          <w:color w:val="0000FF"/>
        </w:rPr>
        <w:tab/>
      </w:r>
      <w:r w:rsidR="00652C3C" w:rsidRPr="00DD3AE5">
        <w:t>Chu kỳ dao động của con lắc lò xo phụ thuộc vào:</w:t>
      </w:r>
    </w:p>
    <w:p w14:paraId="1CF0280C"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Gia tốc của sự rơi tự do</w:t>
      </w:r>
      <w:r w:rsidRPr="00DD3AE5">
        <w:tab/>
      </w:r>
      <w:r w:rsidRPr="00DD3AE5">
        <w:rPr>
          <w:b/>
          <w:color w:val="0000FF"/>
        </w:rPr>
        <w:t xml:space="preserve">B. </w:t>
      </w:r>
      <w:r w:rsidRPr="00DD3AE5">
        <w:t>Độ cứng của lò xo</w:t>
      </w:r>
    </w:p>
    <w:p w14:paraId="443D0AE8" w14:textId="77777777" w:rsidR="00652C3C" w:rsidRDefault="00652C3C" w:rsidP="00652C3C">
      <w:pPr>
        <w:tabs>
          <w:tab w:val="left" w:pos="3402"/>
          <w:tab w:val="left" w:pos="5669"/>
          <w:tab w:val="left" w:pos="7937"/>
        </w:tabs>
        <w:spacing w:line="276" w:lineRule="auto"/>
        <w:ind w:left="992"/>
        <w:jc w:val="both"/>
      </w:pPr>
      <w:r w:rsidRPr="00DD3AE5">
        <w:rPr>
          <w:b/>
          <w:color w:val="0000FF"/>
        </w:rPr>
        <w:t xml:space="preserve">C. </w:t>
      </w:r>
      <w:r w:rsidRPr="00DD3AE5">
        <w:t>Biên độ dao động</w:t>
      </w:r>
      <w:r w:rsidRPr="00DD3AE5">
        <w:tab/>
      </w:r>
      <w:r w:rsidRPr="00DD3AE5">
        <w:tab/>
      </w:r>
      <w:r w:rsidRPr="00DD3AE5">
        <w:rPr>
          <w:b/>
          <w:color w:val="0000FF"/>
        </w:rPr>
        <w:t xml:space="preserve">D. </w:t>
      </w:r>
      <w:r w:rsidRPr="00DD3AE5">
        <w:t>Điều kiện kích thích ban đầu</w:t>
      </w:r>
    </w:p>
    <w:p w14:paraId="74D8491C"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31D24503" w14:textId="3A50F37A" w:rsidR="00652C3C" w:rsidRPr="00652C3C" w:rsidRDefault="00652C3C" w:rsidP="00652C3C">
      <w:pPr>
        <w:tabs>
          <w:tab w:val="left" w:pos="3402"/>
          <w:tab w:val="left" w:pos="5669"/>
          <w:tab w:val="left" w:pos="7937"/>
        </w:tabs>
        <w:spacing w:line="276" w:lineRule="auto"/>
        <w:ind w:left="992"/>
        <w:jc w:val="both"/>
      </w:pPr>
      <w:r w:rsidRPr="006B7FFC">
        <w:rPr>
          <w:position w:val="-26"/>
        </w:rPr>
        <w:object w:dxaOrig="1140" w:dyaOrig="700" w14:anchorId="6AAE49D9">
          <v:shape id="_x0000_i1159" type="#_x0000_t75" style="width:57.6pt;height:36pt" o:ole="">
            <v:imagedata r:id="rId18" o:title=""/>
          </v:shape>
          <o:OLEObject Type="Embed" ProgID="Equation.DSMT4" ShapeID="_x0000_i1159" DrawAspect="Content" ObjectID="_1737442591" r:id="rId19"/>
        </w:object>
      </w:r>
      <w:r>
        <w:t xml:space="preserve">. </w:t>
      </w:r>
      <w:r w:rsidR="00DD3AA2" w:rsidRPr="00DD3AA2">
        <w:rPr>
          <w:b/>
          <w:bCs/>
        </w:rPr>
        <w:t>Chọn B</w:t>
      </w:r>
    </w:p>
    <w:p w14:paraId="6D697CF5" w14:textId="31724F79" w:rsidR="0067233F" w:rsidRPr="00DD3AE5" w:rsidRDefault="00DD3AA2" w:rsidP="00DD3AA2">
      <w:pPr>
        <w:tabs>
          <w:tab w:val="left" w:pos="992"/>
        </w:tabs>
        <w:spacing w:before="120" w:line="276" w:lineRule="auto"/>
        <w:ind w:left="992" w:hanging="992"/>
        <w:jc w:val="both"/>
      </w:pPr>
      <w:r w:rsidRPr="00DD3AA2">
        <w:rPr>
          <w:b/>
          <w:color w:val="0000FF"/>
        </w:rPr>
        <w:t>Câu 8:</w:t>
      </w:r>
      <w:r w:rsidRPr="00DD3AE5">
        <w:rPr>
          <w:b/>
          <w:color w:val="0000FF"/>
        </w:rPr>
        <w:tab/>
      </w:r>
      <w:r w:rsidR="0067233F" w:rsidRPr="00DD3AE5">
        <w:t>Một sóng cơ có tần số f = 1000 Hz lan truyền trong không khí. Sóng đó được gọi là:</w:t>
      </w:r>
    </w:p>
    <w:p w14:paraId="02EBB101"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sóng siêu âm</w:t>
      </w:r>
      <w:r w:rsidRPr="00DD3AE5">
        <w:tab/>
      </w:r>
      <w:r w:rsidRPr="00DD3AE5">
        <w:tab/>
      </w:r>
      <w:r w:rsidRPr="00DD3AE5">
        <w:rPr>
          <w:b/>
          <w:color w:val="0000FF"/>
        </w:rPr>
        <w:t xml:space="preserve">B. </w:t>
      </w:r>
      <w:r w:rsidRPr="00DD3AE5">
        <w:t>âm tai người nghe thấy</w:t>
      </w:r>
    </w:p>
    <w:p w14:paraId="26F2195B"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C. </w:t>
      </w:r>
      <w:r w:rsidRPr="00DD3AE5">
        <w:t>chưa đủ dữ kiện để kết luận</w:t>
      </w:r>
      <w:r w:rsidRPr="00DD3AE5">
        <w:tab/>
      </w:r>
      <w:r w:rsidRPr="00DD3AE5">
        <w:rPr>
          <w:b/>
          <w:color w:val="0000FF"/>
        </w:rPr>
        <w:t xml:space="preserve">D. </w:t>
      </w:r>
      <w:r w:rsidRPr="00DD3AE5">
        <w:t>sóng hạ âm</w:t>
      </w:r>
    </w:p>
    <w:p w14:paraId="30C36F0F"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5488695D" w14:textId="3A2A8C47" w:rsidR="0067233F" w:rsidRDefault="0067233F" w:rsidP="0067233F">
      <w:pPr>
        <w:tabs>
          <w:tab w:val="left" w:pos="3402"/>
          <w:tab w:val="left" w:pos="5669"/>
          <w:tab w:val="left" w:pos="7937"/>
        </w:tabs>
        <w:spacing w:line="276" w:lineRule="auto"/>
        <w:ind w:left="992"/>
        <w:jc w:val="both"/>
        <w:rPr>
          <w:b/>
          <w:bCs/>
        </w:rPr>
      </w:pPr>
      <w:r w:rsidRPr="00DD3AE5">
        <w:rPr>
          <w:position w:val="-10"/>
        </w:rPr>
        <w:object w:dxaOrig="2100" w:dyaOrig="320" w14:anchorId="7B282949">
          <v:shape id="_x0000_i1160" type="#_x0000_t75" style="width:108pt;height:14.4pt" o:ole="">
            <v:imagedata r:id="rId20" o:title=""/>
          </v:shape>
          <o:OLEObject Type="Embed" ProgID="Equation.DSMT4" ShapeID="_x0000_i1160" DrawAspect="Content" ObjectID="_1737442592" r:id="rId21"/>
        </w:object>
      </w:r>
      <w:r w:rsidRPr="00DD3AE5">
        <w:t xml:space="preserve">. </w:t>
      </w:r>
      <w:r w:rsidR="00DD3AA2" w:rsidRPr="00DD3AA2">
        <w:rPr>
          <w:b/>
          <w:bCs/>
        </w:rPr>
        <w:t>Chọn B</w:t>
      </w:r>
    </w:p>
    <w:p w14:paraId="31E0DD47" w14:textId="75907E4D" w:rsidR="00652C3C" w:rsidRPr="00DD3AE5" w:rsidRDefault="00DD3AA2" w:rsidP="00DD3AA2">
      <w:pPr>
        <w:tabs>
          <w:tab w:val="left" w:pos="992"/>
        </w:tabs>
        <w:spacing w:before="120" w:line="276" w:lineRule="auto"/>
        <w:ind w:left="992" w:hanging="992"/>
        <w:jc w:val="both"/>
      </w:pPr>
      <w:r w:rsidRPr="00DD3AA2">
        <w:rPr>
          <w:b/>
          <w:color w:val="0000FF"/>
        </w:rPr>
        <w:t>Câu 9:</w:t>
      </w:r>
      <w:r w:rsidRPr="00DD3AE5">
        <w:rPr>
          <w:b/>
          <w:color w:val="0000FF"/>
        </w:rPr>
        <w:tab/>
      </w:r>
      <w:r w:rsidR="00652C3C" w:rsidRPr="00DD3AE5">
        <w:t>Để có sóng dừng trên sợi dây đàn hồi với hai đầu dây có một đầu cố định và một đầu tự do thì chiều dài của dây phải bằng:</w:t>
      </w:r>
    </w:p>
    <w:p w14:paraId="1A95BE2B"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Một số lẻ lần phần tư bước sóng.</w:t>
      </w:r>
      <w:r w:rsidRPr="00DD3AE5">
        <w:tab/>
      </w:r>
      <w:r w:rsidRPr="00DD3AE5">
        <w:rPr>
          <w:b/>
          <w:color w:val="0000FF"/>
        </w:rPr>
        <w:t xml:space="preserve">B. </w:t>
      </w:r>
      <w:r w:rsidRPr="00DD3AE5">
        <w:t>Một số nguyên lần phần tư bước sóng.</w:t>
      </w:r>
    </w:p>
    <w:p w14:paraId="7DAD3522"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C. </w:t>
      </w:r>
      <w:r w:rsidRPr="00DD3AE5">
        <w:t>Một số nguyên lần nửa bước sóng.</w:t>
      </w:r>
      <w:r w:rsidRPr="00DD3AE5">
        <w:tab/>
      </w:r>
      <w:r w:rsidRPr="00DD3AE5">
        <w:rPr>
          <w:b/>
          <w:color w:val="0000FF"/>
        </w:rPr>
        <w:t xml:space="preserve">D. </w:t>
      </w:r>
      <w:r w:rsidRPr="00DD3AE5">
        <w:t>Một số nguyên lần bước sóng.</w:t>
      </w:r>
    </w:p>
    <w:p w14:paraId="78DC5E6C"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391F45DA" w14:textId="4ED8CAA3" w:rsidR="00652C3C" w:rsidRPr="00DD3AE5" w:rsidRDefault="00DD3AA2" w:rsidP="00652C3C">
      <w:pPr>
        <w:tabs>
          <w:tab w:val="left" w:pos="3402"/>
          <w:tab w:val="left" w:pos="5669"/>
          <w:tab w:val="left" w:pos="7937"/>
        </w:tabs>
        <w:spacing w:line="276" w:lineRule="auto"/>
        <w:ind w:left="992"/>
        <w:jc w:val="both"/>
        <w:rPr>
          <w:b/>
          <w:bCs/>
        </w:rPr>
      </w:pPr>
      <w:r w:rsidRPr="00DD3AA2">
        <w:rPr>
          <w:b/>
          <w:bCs/>
        </w:rPr>
        <w:t>Chọn A</w:t>
      </w:r>
    </w:p>
    <w:p w14:paraId="7FC79655" w14:textId="2FE9579E" w:rsidR="00652C3C" w:rsidRPr="00DD3AE5" w:rsidRDefault="00DD3AA2" w:rsidP="00DD3AA2">
      <w:pPr>
        <w:tabs>
          <w:tab w:val="left" w:pos="992"/>
        </w:tabs>
        <w:spacing w:before="120" w:line="276" w:lineRule="auto"/>
        <w:ind w:left="992" w:hanging="992"/>
        <w:jc w:val="both"/>
      </w:pPr>
      <w:r w:rsidRPr="00DD3AA2">
        <w:rPr>
          <w:b/>
          <w:color w:val="0000FF"/>
        </w:rPr>
        <w:lastRenderedPageBreak/>
        <w:t>Câu 10:</w:t>
      </w:r>
      <w:r w:rsidRPr="00DD3AE5">
        <w:rPr>
          <w:b/>
          <w:color w:val="0000FF"/>
        </w:rPr>
        <w:tab/>
      </w:r>
      <w:r w:rsidR="00652C3C" w:rsidRPr="00DD3AE5">
        <w:t>Một sóng nước lan truyền trên bề mặt nước tới một vách chắn cố định, thẳng đứng và phản xạ trở lại. Sóng tới và sóng phản xạ:</w:t>
      </w:r>
    </w:p>
    <w:p w14:paraId="26DF286D"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Khác tần số, cùng pha.</w:t>
      </w:r>
      <w:r w:rsidRPr="00DD3AE5">
        <w:tab/>
      </w:r>
      <w:r w:rsidRPr="00DD3AE5">
        <w:rPr>
          <w:b/>
          <w:color w:val="0000FF"/>
        </w:rPr>
        <w:t xml:space="preserve">B. </w:t>
      </w:r>
      <w:r w:rsidRPr="00DD3AE5">
        <w:t>Khác tần số, ngược pha.</w:t>
      </w:r>
    </w:p>
    <w:p w14:paraId="5A1EA6A7"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C. </w:t>
      </w:r>
      <w:r w:rsidRPr="00DD3AE5">
        <w:t>Cùng tần số, cùng pha.</w:t>
      </w:r>
      <w:r w:rsidRPr="00DD3AE5">
        <w:tab/>
      </w:r>
      <w:r w:rsidRPr="00DD3AE5">
        <w:rPr>
          <w:b/>
          <w:color w:val="0000FF"/>
        </w:rPr>
        <w:t xml:space="preserve">D. </w:t>
      </w:r>
      <w:r w:rsidRPr="00DD3AE5">
        <w:t>Cùng tần số, ngược pha.</w:t>
      </w:r>
    </w:p>
    <w:p w14:paraId="64EC3254"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28A73675" w14:textId="79F853FD" w:rsidR="00652C3C" w:rsidRDefault="00DD3AA2" w:rsidP="00652C3C">
      <w:pPr>
        <w:tabs>
          <w:tab w:val="left" w:pos="3402"/>
          <w:tab w:val="left" w:pos="5669"/>
          <w:tab w:val="left" w:pos="7937"/>
        </w:tabs>
        <w:spacing w:line="276" w:lineRule="auto"/>
        <w:ind w:left="992"/>
        <w:jc w:val="both"/>
        <w:rPr>
          <w:b/>
          <w:bCs/>
        </w:rPr>
      </w:pPr>
      <w:r w:rsidRPr="00DD3AA2">
        <w:rPr>
          <w:b/>
          <w:bCs/>
        </w:rPr>
        <w:t>Chọn D</w:t>
      </w:r>
    </w:p>
    <w:p w14:paraId="1C6C5FA5" w14:textId="5A9463C9" w:rsidR="00652C3C" w:rsidRPr="00DD3AE5" w:rsidRDefault="00DD3AA2" w:rsidP="00DD3AA2">
      <w:pPr>
        <w:tabs>
          <w:tab w:val="left" w:pos="992"/>
        </w:tabs>
        <w:spacing w:before="120" w:line="276" w:lineRule="auto"/>
        <w:ind w:left="992" w:hanging="992"/>
        <w:jc w:val="both"/>
      </w:pPr>
      <w:r w:rsidRPr="00DD3AA2">
        <w:rPr>
          <w:b/>
          <w:color w:val="0000FF"/>
        </w:rPr>
        <w:t>Câu 11:</w:t>
      </w:r>
      <w:r w:rsidRPr="00DD3AE5">
        <w:rPr>
          <w:b/>
          <w:color w:val="0000FF"/>
        </w:rPr>
        <w:tab/>
      </w:r>
      <w:r w:rsidR="00652C3C" w:rsidRPr="00DD3AA2">
        <w:rPr>
          <w:lang w:val="nl-NL"/>
        </w:rPr>
        <w:t>Xét dao động tổng hợp của hai dao động thành phần có cùng tần số. Biên độ của dao động tổng hợp không phụ thuộc vào yếu tố nào sau đây:</w:t>
      </w:r>
    </w:p>
    <w:p w14:paraId="049E0480"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rPr>
          <w:lang w:val="nl-NL"/>
        </w:rPr>
        <w:t>Biên độ dao động thứ nhất</w:t>
      </w:r>
      <w:r w:rsidRPr="00DD3AE5">
        <w:tab/>
      </w:r>
      <w:r w:rsidRPr="00DD3AE5">
        <w:rPr>
          <w:b/>
          <w:color w:val="0000FF"/>
        </w:rPr>
        <w:t xml:space="preserve">B. </w:t>
      </w:r>
      <w:r w:rsidRPr="00DD3AE5">
        <w:rPr>
          <w:lang w:val="nl-NL"/>
        </w:rPr>
        <w:t>Biên độ dao động thứ hai</w:t>
      </w:r>
    </w:p>
    <w:p w14:paraId="3D1F67E2" w14:textId="77777777" w:rsidR="00652C3C" w:rsidRDefault="00652C3C" w:rsidP="00652C3C">
      <w:pPr>
        <w:tabs>
          <w:tab w:val="left" w:pos="3402"/>
          <w:tab w:val="left" w:pos="5669"/>
          <w:tab w:val="left" w:pos="7937"/>
        </w:tabs>
        <w:spacing w:line="276" w:lineRule="auto"/>
        <w:ind w:left="992"/>
        <w:jc w:val="both"/>
        <w:rPr>
          <w:lang w:val="nl-NL"/>
        </w:rPr>
      </w:pPr>
      <w:r w:rsidRPr="00DD3AE5">
        <w:rPr>
          <w:b/>
          <w:color w:val="0000FF"/>
        </w:rPr>
        <w:t xml:space="preserve">C. </w:t>
      </w:r>
      <w:r w:rsidRPr="00DD3AE5">
        <w:rPr>
          <w:lang w:val="nl-NL"/>
        </w:rPr>
        <w:t>Tần số chung của hai dao động</w:t>
      </w:r>
      <w:r w:rsidRPr="00DD3AE5">
        <w:tab/>
      </w:r>
      <w:r w:rsidRPr="00DD3AE5">
        <w:rPr>
          <w:b/>
          <w:color w:val="0000FF"/>
        </w:rPr>
        <w:t xml:space="preserve">D. </w:t>
      </w:r>
      <w:r w:rsidRPr="00DD3AE5">
        <w:rPr>
          <w:lang w:val="nl-NL"/>
        </w:rPr>
        <w:t>Độ ℓệch pha của hai dao động</w:t>
      </w:r>
    </w:p>
    <w:p w14:paraId="78E12A95"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712B7C07" w14:textId="3B050A8E" w:rsidR="00652C3C" w:rsidRDefault="00652C3C" w:rsidP="00652C3C">
      <w:pPr>
        <w:tabs>
          <w:tab w:val="left" w:pos="3402"/>
          <w:tab w:val="left" w:pos="5669"/>
          <w:tab w:val="left" w:pos="7937"/>
        </w:tabs>
        <w:spacing w:line="276" w:lineRule="auto"/>
        <w:ind w:left="992"/>
        <w:jc w:val="both"/>
        <w:rPr>
          <w:b/>
          <w:bCs/>
        </w:rPr>
      </w:pPr>
      <w:r w:rsidRPr="006B7FFC">
        <w:rPr>
          <w:b/>
          <w:bCs/>
          <w:position w:val="-14"/>
        </w:rPr>
        <w:object w:dxaOrig="2880" w:dyaOrig="460" w14:anchorId="7CB3E530">
          <v:shape id="_x0000_i1161" type="#_x0000_t75" style="width:2in;height:21.6pt" o:ole="">
            <v:imagedata r:id="rId22" o:title=""/>
          </v:shape>
          <o:OLEObject Type="Embed" ProgID="Equation.DSMT4" ShapeID="_x0000_i1161" DrawAspect="Content" ObjectID="_1737442593" r:id="rId23"/>
        </w:object>
      </w:r>
      <w:r>
        <w:rPr>
          <w:b/>
          <w:bCs/>
        </w:rPr>
        <w:t xml:space="preserve">. </w:t>
      </w:r>
      <w:r w:rsidR="00DD3AA2" w:rsidRPr="00DD3AA2">
        <w:rPr>
          <w:b/>
          <w:bCs/>
        </w:rPr>
        <w:t>Chọn C</w:t>
      </w:r>
    </w:p>
    <w:p w14:paraId="1B1FDB5B" w14:textId="2C813ECA" w:rsidR="00652C3C" w:rsidRPr="00DD3AE5" w:rsidRDefault="00DD3AA2" w:rsidP="00DD3AA2">
      <w:pPr>
        <w:tabs>
          <w:tab w:val="left" w:pos="992"/>
        </w:tabs>
        <w:spacing w:before="120" w:line="276" w:lineRule="auto"/>
        <w:ind w:left="992" w:hanging="992"/>
        <w:jc w:val="both"/>
      </w:pPr>
      <w:r w:rsidRPr="00DD3AA2">
        <w:rPr>
          <w:b/>
          <w:color w:val="0000FF"/>
        </w:rPr>
        <w:t>Câu 12:</w:t>
      </w:r>
      <w:r w:rsidRPr="00DD3AE5">
        <w:rPr>
          <w:b/>
          <w:color w:val="0000FF"/>
        </w:rPr>
        <w:tab/>
      </w:r>
      <w:r w:rsidR="00652C3C" w:rsidRPr="00DD3AE5">
        <w:t>Một con lắc đơn được treo tại một điểm cố định. Kéo con lắc ra khỏi vị trí cân bằng để dây treo hợp với phương thẳng đứng góc 60</w:t>
      </w:r>
      <w:r w:rsidR="00652C3C" w:rsidRPr="00DD3AA2">
        <w:rPr>
          <w:vertAlign w:val="superscript"/>
        </w:rPr>
        <w:t>0</w:t>
      </w:r>
      <w:r w:rsidR="00652C3C" w:rsidRPr="00DD3AE5">
        <w:t xml:space="preserve"> rồi buông, bỏ qua ma sát. Chuyển động của con lắc là:</w:t>
      </w:r>
    </w:p>
    <w:p w14:paraId="302EF293"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Chuyển động tròn đều.</w:t>
      </w:r>
      <w:r w:rsidRPr="00DD3AE5">
        <w:tab/>
      </w:r>
      <w:r w:rsidRPr="00DD3AE5">
        <w:rPr>
          <w:b/>
          <w:color w:val="0000FF"/>
        </w:rPr>
        <w:t xml:space="preserve">B. </w:t>
      </w:r>
      <w:r w:rsidRPr="00DD3AE5">
        <w:t>Dao động tuần hoàn.</w:t>
      </w:r>
    </w:p>
    <w:p w14:paraId="141CB3F1"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C. </w:t>
      </w:r>
      <w:r w:rsidRPr="00DD3AE5">
        <w:t>Dao động điều hòa.</w:t>
      </w:r>
      <w:r w:rsidRPr="00DD3AE5">
        <w:tab/>
      </w:r>
      <w:r w:rsidRPr="00DD3AE5">
        <w:tab/>
      </w:r>
      <w:r w:rsidRPr="00DD3AE5">
        <w:rPr>
          <w:b/>
          <w:color w:val="0000FF"/>
        </w:rPr>
        <w:t xml:space="preserve">D. </w:t>
      </w:r>
      <w:r w:rsidRPr="00DD3AE5">
        <w:t>Chuyển động thẳng đều.</w:t>
      </w:r>
    </w:p>
    <w:p w14:paraId="2C2FE36B"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4C127F8B" w14:textId="2BD42B97" w:rsidR="00652C3C" w:rsidRPr="00DD3AE5" w:rsidRDefault="00DD3AA2" w:rsidP="00652C3C">
      <w:pPr>
        <w:tabs>
          <w:tab w:val="left" w:pos="3402"/>
          <w:tab w:val="left" w:pos="5669"/>
          <w:tab w:val="left" w:pos="7937"/>
        </w:tabs>
        <w:spacing w:line="276" w:lineRule="auto"/>
        <w:ind w:left="992"/>
        <w:jc w:val="both"/>
        <w:rPr>
          <w:b/>
          <w:bCs/>
        </w:rPr>
      </w:pPr>
      <w:r w:rsidRPr="00DD3AA2">
        <w:rPr>
          <w:b/>
          <w:bCs/>
        </w:rPr>
        <w:t>Chọn B</w:t>
      </w:r>
    </w:p>
    <w:p w14:paraId="5BC147A8" w14:textId="7CF62DC9" w:rsidR="0067233F" w:rsidRPr="00DD3AE5" w:rsidRDefault="00DD3AA2" w:rsidP="00DD3AA2">
      <w:pPr>
        <w:tabs>
          <w:tab w:val="left" w:pos="992"/>
        </w:tabs>
        <w:spacing w:before="120" w:line="276" w:lineRule="auto"/>
        <w:ind w:left="992" w:hanging="992"/>
        <w:jc w:val="both"/>
      </w:pPr>
      <w:r w:rsidRPr="00DD3AA2">
        <w:rPr>
          <w:b/>
          <w:color w:val="0000FF"/>
        </w:rPr>
        <w:t>Câu 13:</w:t>
      </w:r>
      <w:r w:rsidRPr="00DD3AE5">
        <w:rPr>
          <w:b/>
          <w:color w:val="0000FF"/>
        </w:rPr>
        <w:tab/>
      </w:r>
      <w:r w:rsidR="0067233F" w:rsidRPr="00DD3AE5">
        <w:t xml:space="preserve">Trong sự giao thoa của hai sóng cơ phát ra từ hai nguồn điểm kết hợp, cùng pha, những điểm dao dộng với biên độ cực đại có hiệu khoảng cách </w:t>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oMath>
      <w:r w:rsidR="0067233F" w:rsidRPr="00DD3AE5">
        <w:t xml:space="preserve"> tới hai nguồn, thỏa mãn điều kiện nào sau đây (với k là số nguyên, λ là bước sóng)?</w:t>
      </w:r>
    </w:p>
    <w:p w14:paraId="20E6D2EC"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m:oMath>
        <m:sSub>
          <m:sSubPr>
            <m:ctrlPr>
              <w:rPr>
                <w:rFonts w:ascii="Cambria Math" w:hAnsi="Cambria Math"/>
                <w:bCs/>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bCs/>
                <w:i/>
              </w:rPr>
            </m:ctrlPr>
          </m:sSubPr>
          <m:e>
            <m:r>
              <w:rPr>
                <w:rFonts w:ascii="Cambria Math" w:hAnsi="Cambria Math"/>
              </w:rPr>
              <m:t>d</m:t>
            </m:r>
          </m:e>
          <m:sub>
            <m:r>
              <w:rPr>
                <w:rFonts w:ascii="Cambria Math" w:hAnsi="Cambria Math"/>
              </w:rPr>
              <m:t>1</m:t>
            </m:r>
          </m:sub>
        </m:sSub>
        <m:r>
          <w:rPr>
            <w:rFonts w:ascii="Cambria Math" w:hAnsi="Cambria Math"/>
          </w:rPr>
          <m:t>=</m:t>
        </m:r>
        <m:d>
          <m:dPr>
            <m:ctrlPr>
              <w:rPr>
                <w:rFonts w:ascii="Cambria Math" w:hAnsi="Cambria Math"/>
                <w:bCs/>
                <w:i/>
              </w:rPr>
            </m:ctrlPr>
          </m:dPr>
          <m:e>
            <m:r>
              <w:rPr>
                <w:rFonts w:ascii="Cambria Math" w:hAnsi="Cambria Math"/>
              </w:rPr>
              <m:t>k+</m:t>
            </m:r>
            <m:f>
              <m:fPr>
                <m:ctrlPr>
                  <w:rPr>
                    <w:rFonts w:ascii="Cambria Math" w:hAnsi="Cambria Math"/>
                    <w:bCs/>
                    <w:i/>
                  </w:rPr>
                </m:ctrlPr>
              </m:fPr>
              <m:num>
                <m:r>
                  <w:rPr>
                    <w:rFonts w:ascii="Cambria Math" w:hAnsi="Cambria Math"/>
                  </w:rPr>
                  <m:t>1</m:t>
                </m:r>
              </m:num>
              <m:den>
                <m:r>
                  <w:rPr>
                    <w:rFonts w:ascii="Cambria Math" w:hAnsi="Cambria Math"/>
                  </w:rPr>
                  <m:t>2</m:t>
                </m:r>
              </m:den>
            </m:f>
          </m:e>
        </m:d>
        <m:r>
          <w:rPr>
            <w:rFonts w:ascii="Cambria Math" w:hAnsi="Cambria Math"/>
          </w:rPr>
          <m:t>λ</m:t>
        </m:r>
      </m:oMath>
      <w:r w:rsidRPr="00DD3AE5">
        <w:tab/>
      </w:r>
      <w:r w:rsidRPr="00DD3AE5">
        <w:rPr>
          <w:b/>
          <w:color w:val="0000FF"/>
        </w:rPr>
        <w:t xml:space="preserve">B. </w:t>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kλ</m:t>
        </m:r>
      </m:oMath>
      <w:r w:rsidRPr="00DD3AE5">
        <w:tab/>
      </w:r>
      <w:r w:rsidRPr="00DD3AE5">
        <w:rPr>
          <w:b/>
          <w:color w:val="0000FF"/>
        </w:rPr>
        <w:t xml:space="preserve">C. </w:t>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2kλ</m:t>
        </m:r>
      </m:oMath>
      <w:r w:rsidRPr="00DD3AE5">
        <w:tab/>
      </w:r>
      <w:r w:rsidRPr="00DD3AE5">
        <w:rPr>
          <w:b/>
          <w:color w:val="0000FF"/>
        </w:rPr>
        <w:t xml:space="preserve">D. </w:t>
      </w:r>
      <w:r w:rsidRPr="00DD3AE5">
        <w:fldChar w:fldCharType="begin"/>
      </w:r>
      <w:r w:rsidRPr="00DD3AE5">
        <w:instrText xml:space="preserve"> QUOTE </w:instrText>
      </w:r>
      <w:r w:rsidRPr="00DD3AE5">
        <w:rPr>
          <w:noProof/>
          <w:position w:val="-14"/>
        </w:rPr>
        <w:drawing>
          <wp:inline distT="0" distB="0" distL="0" distR="0" wp14:anchorId="7279462F" wp14:editId="3186607A">
            <wp:extent cx="122555" cy="2863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2555" cy="286385"/>
                    </a:xfrm>
                    <a:prstGeom prst="rect">
                      <a:avLst/>
                    </a:prstGeom>
                    <a:noFill/>
                    <a:ln>
                      <a:noFill/>
                    </a:ln>
                  </pic:spPr>
                </pic:pic>
              </a:graphicData>
            </a:graphic>
          </wp:inline>
        </w:drawing>
      </w:r>
      <w:r w:rsidRPr="00DD3AE5">
        <w:instrText xml:space="preserve"> </w:instrText>
      </w:r>
      <w:r w:rsidR="0010373E">
        <w:fldChar w:fldCharType="separate"/>
      </w:r>
      <w:r w:rsidRPr="00DD3AE5">
        <w:fldChar w:fldCharType="end"/>
      </w: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k.</m:t>
        </m:r>
        <m:f>
          <m:fPr>
            <m:ctrlPr>
              <w:rPr>
                <w:rFonts w:ascii="Cambria Math" w:hAnsi="Cambria Math"/>
                <w:i/>
              </w:rPr>
            </m:ctrlPr>
          </m:fPr>
          <m:num>
            <m:r>
              <w:rPr>
                <w:rFonts w:ascii="Cambria Math" w:hAnsi="Cambria Math"/>
              </w:rPr>
              <m:t>λ</m:t>
            </m:r>
          </m:num>
          <m:den>
            <m:r>
              <w:rPr>
                <w:rFonts w:ascii="Cambria Math" w:hAnsi="Cambria Math"/>
              </w:rPr>
              <m:t>2</m:t>
            </m:r>
          </m:den>
        </m:f>
      </m:oMath>
    </w:p>
    <w:p w14:paraId="523667DF"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0C3BC270" w14:textId="235C4082" w:rsidR="0067233F" w:rsidRDefault="00DD3AA2" w:rsidP="0067233F">
      <w:pPr>
        <w:tabs>
          <w:tab w:val="left" w:pos="3402"/>
          <w:tab w:val="left" w:pos="5669"/>
          <w:tab w:val="left" w:pos="7937"/>
        </w:tabs>
        <w:spacing w:line="276" w:lineRule="auto"/>
        <w:ind w:left="992"/>
        <w:jc w:val="both"/>
        <w:rPr>
          <w:b/>
          <w:bCs/>
        </w:rPr>
      </w:pPr>
      <w:r w:rsidRPr="00DD3AA2">
        <w:rPr>
          <w:b/>
          <w:bCs/>
        </w:rPr>
        <w:t>Chọn B</w:t>
      </w:r>
    </w:p>
    <w:p w14:paraId="0B8F8CED" w14:textId="077E795D" w:rsidR="0067233F" w:rsidRPr="00DD3AE5" w:rsidRDefault="00DD3AA2" w:rsidP="00DD3AA2">
      <w:pPr>
        <w:tabs>
          <w:tab w:val="left" w:pos="992"/>
        </w:tabs>
        <w:spacing w:before="120" w:line="276" w:lineRule="auto"/>
        <w:ind w:left="992" w:hanging="992"/>
        <w:jc w:val="both"/>
      </w:pPr>
      <w:r w:rsidRPr="00DD3AA2">
        <w:rPr>
          <w:b/>
          <w:color w:val="0000FF"/>
        </w:rPr>
        <w:t>Câu 14:</w:t>
      </w:r>
      <w:r w:rsidRPr="00DD3AE5">
        <w:rPr>
          <w:b/>
          <w:color w:val="0000FF"/>
        </w:rPr>
        <w:tab/>
      </w:r>
      <w:r w:rsidR="0067233F" w:rsidRPr="00DD3AE5">
        <w:t>Kích thích để con lắc lò xo dao động điều hoà theo phương ngang với biên độ 5 cm thì vật dao động với tần số 5 Hz. Treo hệ lò xo trên theo phương thẳng đứng rồi kích thích để con lắc lò xo dao động đi</w:t>
      </w:r>
      <w:r w:rsidR="0067233F" w:rsidRPr="00DD3AA2">
        <w:rPr>
          <w:lang w:val="vi-VN"/>
        </w:rPr>
        <w:t>ề</w:t>
      </w:r>
      <w:r w:rsidR="0067233F" w:rsidRPr="00DD3AE5">
        <w:t>u hoà với biên độ 3 cm thì tần số dao động của vật là</w:t>
      </w:r>
    </w:p>
    <w:p w14:paraId="1D1E1261"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6 Hz</w:t>
      </w:r>
      <w:r w:rsidRPr="00DD3AE5">
        <w:tab/>
      </w:r>
      <w:r w:rsidRPr="00DD3AE5">
        <w:rPr>
          <w:b/>
          <w:color w:val="0000FF"/>
        </w:rPr>
        <w:t xml:space="preserve">B. </w:t>
      </w:r>
      <w:r w:rsidRPr="00DD3AE5">
        <w:t>3 Hz</w:t>
      </w:r>
      <w:r w:rsidRPr="00DD3AE5">
        <w:tab/>
      </w:r>
      <w:r w:rsidRPr="00DD3AE5">
        <w:rPr>
          <w:b/>
          <w:color w:val="0000FF"/>
        </w:rPr>
        <w:t xml:space="preserve">C. </w:t>
      </w:r>
      <w:r w:rsidRPr="00DD3AE5">
        <w:t>4 Hz</w:t>
      </w:r>
      <w:r w:rsidRPr="00DD3AE5">
        <w:tab/>
      </w:r>
      <w:r w:rsidRPr="00DD3AE5">
        <w:rPr>
          <w:b/>
          <w:color w:val="0000FF"/>
        </w:rPr>
        <w:t xml:space="preserve">D. </w:t>
      </w:r>
      <w:r w:rsidRPr="00DD3AE5">
        <w:t>5 Hz</w:t>
      </w:r>
    </w:p>
    <w:p w14:paraId="25B3C225"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7C2BD40A" w14:textId="0C06EF87" w:rsidR="0067233F" w:rsidRDefault="0067233F" w:rsidP="0067233F">
      <w:pPr>
        <w:tabs>
          <w:tab w:val="left" w:pos="3402"/>
          <w:tab w:val="left" w:pos="5669"/>
          <w:tab w:val="left" w:pos="7937"/>
        </w:tabs>
        <w:spacing w:line="276" w:lineRule="auto"/>
        <w:ind w:left="992"/>
        <w:jc w:val="both"/>
        <w:rPr>
          <w:b/>
          <w:bCs/>
        </w:rPr>
      </w:pPr>
      <w:r w:rsidRPr="00DD3AE5">
        <w:rPr>
          <w:position w:val="-26"/>
        </w:rPr>
        <w:object w:dxaOrig="1219" w:dyaOrig="700" w14:anchorId="339A1568">
          <v:shape id="_x0000_i1162" type="#_x0000_t75" style="width:57.6pt;height:36pt" o:ole="">
            <v:imagedata r:id="rId24" o:title=""/>
          </v:shape>
          <o:OLEObject Type="Embed" ProgID="Equation.DSMT4" ShapeID="_x0000_i1162" DrawAspect="Content" ObjectID="_1737442594" r:id="rId25"/>
        </w:object>
      </w:r>
      <w:r w:rsidRPr="00DD3AE5">
        <w:t xml:space="preserve"> không đổi. </w:t>
      </w:r>
      <w:r w:rsidR="00DD3AA2" w:rsidRPr="00DD3AA2">
        <w:rPr>
          <w:b/>
          <w:bCs/>
        </w:rPr>
        <w:t>Chọn D</w:t>
      </w:r>
    </w:p>
    <w:p w14:paraId="04BEBF4F" w14:textId="71BEC361" w:rsidR="00DD3AA2" w:rsidRPr="00DD3AE5" w:rsidRDefault="00DD3AA2" w:rsidP="00DD3AA2">
      <w:pPr>
        <w:tabs>
          <w:tab w:val="left" w:pos="992"/>
        </w:tabs>
        <w:spacing w:before="120" w:line="276" w:lineRule="auto"/>
        <w:ind w:left="992" w:hanging="992"/>
        <w:jc w:val="both"/>
      </w:pPr>
      <w:r w:rsidRPr="00DD3AA2">
        <w:rPr>
          <w:b/>
          <w:color w:val="0000FF"/>
        </w:rPr>
        <w:t>Câu 15:</w:t>
      </w:r>
      <w:r w:rsidRPr="00DD3AE5">
        <w:rPr>
          <w:b/>
          <w:color w:val="0000FF"/>
        </w:rPr>
        <w:tab/>
      </w:r>
      <w:r w:rsidRPr="00DD3AE5">
        <w:t xml:space="preserve">Nhận xét nào sau đây là </w:t>
      </w:r>
      <w:r w:rsidRPr="00DD3AA2">
        <w:rPr>
          <w:b/>
          <w:bCs/>
        </w:rPr>
        <w:t>không đúng</w:t>
      </w:r>
      <w:r w:rsidRPr="00DD3AE5">
        <w:t>?</w:t>
      </w:r>
    </w:p>
    <w:p w14:paraId="24BDEE9A"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A. </w:t>
      </w:r>
      <w:r w:rsidRPr="00DD3AE5">
        <w:t>Dao động tắt dần càng nhanh nếu lực cản của môi trường càng lớn.</w:t>
      </w:r>
    </w:p>
    <w:p w14:paraId="25774690"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B. </w:t>
      </w:r>
      <w:r w:rsidRPr="00DD3AE5">
        <w:t>Biên độ của dao động cưỡng bức không phụ thuộc vào tần số lực cưỡng bức</w:t>
      </w:r>
    </w:p>
    <w:p w14:paraId="6BDADA20"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C. </w:t>
      </w:r>
      <w:r w:rsidRPr="00DD3AE5">
        <w:t>Dao động duy trì có chu kỳ bằng chu kỳ dao động riêng của con lắc</w:t>
      </w:r>
    </w:p>
    <w:p w14:paraId="45EEF955" w14:textId="77777777" w:rsidR="00DD3AA2" w:rsidRPr="00DD3AE5" w:rsidRDefault="00DD3AA2" w:rsidP="00DD3AA2">
      <w:pPr>
        <w:tabs>
          <w:tab w:val="left" w:pos="3402"/>
          <w:tab w:val="left" w:pos="5669"/>
          <w:tab w:val="left" w:pos="7937"/>
        </w:tabs>
        <w:spacing w:line="276" w:lineRule="auto"/>
        <w:ind w:left="992"/>
        <w:jc w:val="both"/>
      </w:pPr>
      <w:r w:rsidRPr="00DD3AE5">
        <w:rPr>
          <w:b/>
          <w:color w:val="0000FF"/>
        </w:rPr>
        <w:t xml:space="preserve">D. </w:t>
      </w:r>
      <w:r w:rsidRPr="00DD3AE5">
        <w:t>Dao động cưỡng bức có tần số bằng tần số của lực cưỡng bức.</w:t>
      </w:r>
    </w:p>
    <w:p w14:paraId="7BE00785" w14:textId="77777777" w:rsidR="00DD3AA2" w:rsidRPr="00DD3AE5" w:rsidRDefault="00DD3AA2" w:rsidP="00DD3AA2">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11E7CD61" w14:textId="2BF4AC31" w:rsidR="00DD3AA2" w:rsidRPr="00DD3AA2" w:rsidRDefault="00DD3AA2" w:rsidP="00DD3AA2">
      <w:pPr>
        <w:tabs>
          <w:tab w:val="left" w:pos="3402"/>
          <w:tab w:val="left" w:pos="5669"/>
          <w:tab w:val="left" w:pos="7937"/>
        </w:tabs>
        <w:spacing w:line="276" w:lineRule="auto"/>
        <w:ind w:left="992"/>
        <w:jc w:val="both"/>
        <w:rPr>
          <w:b/>
          <w:bCs/>
        </w:rPr>
      </w:pPr>
      <w:r w:rsidRPr="00DD3AE5">
        <w:t xml:space="preserve">Biên độ của dao động cưỡng bức có phụ thuộc vào tần số lực cưỡng bức. </w:t>
      </w:r>
      <w:r w:rsidRPr="00DD3AA2">
        <w:rPr>
          <w:b/>
          <w:bCs/>
        </w:rPr>
        <w:t>Chọn B</w:t>
      </w:r>
    </w:p>
    <w:p w14:paraId="504524BE" w14:textId="0F0A6B34" w:rsidR="0067233F" w:rsidRPr="00DD3AE5" w:rsidRDefault="00DD3AA2" w:rsidP="00DD3AA2">
      <w:pPr>
        <w:tabs>
          <w:tab w:val="left" w:pos="992"/>
        </w:tabs>
        <w:spacing w:before="120" w:line="276" w:lineRule="auto"/>
        <w:ind w:left="992" w:hanging="992"/>
        <w:jc w:val="both"/>
      </w:pPr>
      <w:r w:rsidRPr="00DD3AA2">
        <w:rPr>
          <w:b/>
          <w:color w:val="0000FF"/>
        </w:rPr>
        <w:t>Câu 16:</w:t>
      </w:r>
      <w:r w:rsidRPr="00DD3AE5">
        <w:rPr>
          <w:b/>
          <w:color w:val="0000FF"/>
        </w:rPr>
        <w:tab/>
      </w:r>
      <w:r w:rsidR="0067233F" w:rsidRPr="00DD3AE5">
        <w:t>Nhận xét nào sau đây về dao động tắt dần là đúng?</w:t>
      </w:r>
    </w:p>
    <w:p w14:paraId="079F74E1"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Biên độ không đổi nhưng tốc độ dao động thì giảm dần.</w:t>
      </w:r>
    </w:p>
    <w:p w14:paraId="0B5385C7"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B. </w:t>
      </w:r>
      <w:r w:rsidRPr="00DD3AE5">
        <w:t>Có cơ năng dao động luôn không đổi theo thời gian</w:t>
      </w:r>
    </w:p>
    <w:p w14:paraId="1E3FD2F3"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C. </w:t>
      </w:r>
      <w:r w:rsidRPr="00DD3AE5">
        <w:t>Có tần số và biên độ giảm dần theo thời gian</w:t>
      </w:r>
    </w:p>
    <w:p w14:paraId="118C7BD6"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D. </w:t>
      </w:r>
      <w:r w:rsidRPr="00DD3AE5">
        <w:t>Môi trường càng nhớt thì dao động tắt dần càng nhanh.</w:t>
      </w:r>
    </w:p>
    <w:p w14:paraId="55778620"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65615B1B" w14:textId="0A69E3F9" w:rsidR="0067233F" w:rsidRPr="00DD3AE5" w:rsidRDefault="0067233F" w:rsidP="0067233F">
      <w:pPr>
        <w:tabs>
          <w:tab w:val="left" w:pos="3402"/>
          <w:tab w:val="left" w:pos="5669"/>
          <w:tab w:val="left" w:pos="7937"/>
        </w:tabs>
        <w:spacing w:line="276" w:lineRule="auto"/>
        <w:ind w:left="992"/>
        <w:jc w:val="both"/>
        <w:rPr>
          <w:b/>
          <w:bCs/>
        </w:rPr>
      </w:pPr>
      <w:r w:rsidRPr="00DD3AE5">
        <w:lastRenderedPageBreak/>
        <w:t xml:space="preserve">Môi trường càng nhớt thì ma sát càng lớn. </w:t>
      </w:r>
      <w:r w:rsidR="00DD3AA2" w:rsidRPr="00DD3AA2">
        <w:rPr>
          <w:b/>
          <w:bCs/>
        </w:rPr>
        <w:t>Chọn D</w:t>
      </w:r>
    </w:p>
    <w:p w14:paraId="28C5B424" w14:textId="60AC1FAB" w:rsidR="00652C3C" w:rsidRPr="00DD3AE5" w:rsidRDefault="00DD3AA2" w:rsidP="00DD3AA2">
      <w:pPr>
        <w:tabs>
          <w:tab w:val="left" w:pos="992"/>
        </w:tabs>
        <w:spacing w:before="120" w:line="276" w:lineRule="auto"/>
        <w:ind w:left="992" w:hanging="992"/>
        <w:jc w:val="both"/>
      </w:pPr>
      <w:r w:rsidRPr="00DD3AA2">
        <w:rPr>
          <w:b/>
          <w:color w:val="0000FF"/>
        </w:rPr>
        <w:t>Câu 17:</w:t>
      </w:r>
      <w:r w:rsidRPr="00DD3AE5">
        <w:rPr>
          <w:b/>
          <w:color w:val="0000FF"/>
        </w:rPr>
        <w:tab/>
      </w:r>
      <w:r w:rsidR="00652C3C" w:rsidRPr="00DD3AE5">
        <w:t>Một người không nghe được âm có tần số f &lt; 16 Hz là do</w:t>
      </w:r>
    </w:p>
    <w:p w14:paraId="439C9009"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cường độ âm quá nhỏ nên tai người không cảm nhận được</w:t>
      </w:r>
    </w:p>
    <w:p w14:paraId="684E83A2"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B. </w:t>
      </w:r>
      <w:r w:rsidRPr="00DD3AE5">
        <w:t>tai người không cảm nhận được những âm có tần số này.</w:t>
      </w:r>
    </w:p>
    <w:p w14:paraId="271CB9F1"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C. </w:t>
      </w:r>
      <w:r w:rsidRPr="00DD3AE5">
        <w:t>nguồn phát âm ở quá xa nên âm không truyền được đến tai người này.</w:t>
      </w:r>
    </w:p>
    <w:p w14:paraId="14160F19"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D. </w:t>
      </w:r>
      <w:r w:rsidRPr="00DD3AE5">
        <w:t>biên độ âm quá nhỏ nên tai người không cảm nhận được</w:t>
      </w:r>
    </w:p>
    <w:p w14:paraId="2D4DDC91"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669CCF33" w14:textId="039D026E" w:rsidR="00652C3C" w:rsidRPr="00652C3C" w:rsidRDefault="00DD3AA2" w:rsidP="00652C3C">
      <w:pPr>
        <w:tabs>
          <w:tab w:val="left" w:pos="3402"/>
          <w:tab w:val="left" w:pos="5669"/>
          <w:tab w:val="left" w:pos="7937"/>
        </w:tabs>
        <w:spacing w:line="276" w:lineRule="auto"/>
        <w:ind w:left="992"/>
        <w:rPr>
          <w:b/>
        </w:rPr>
      </w:pPr>
      <w:r w:rsidRPr="00DD3AA2">
        <w:rPr>
          <w:b/>
        </w:rPr>
        <w:t>Chọn B</w:t>
      </w:r>
    </w:p>
    <w:p w14:paraId="7C9D3238" w14:textId="01A74296" w:rsidR="0067233F" w:rsidRPr="00DD3AE5" w:rsidRDefault="00DD3AA2" w:rsidP="00DD3AA2">
      <w:pPr>
        <w:tabs>
          <w:tab w:val="left" w:pos="992"/>
        </w:tabs>
        <w:spacing w:before="120" w:line="276" w:lineRule="auto"/>
        <w:ind w:left="992" w:hanging="992"/>
        <w:jc w:val="both"/>
      </w:pPr>
      <w:r w:rsidRPr="00DD3AA2">
        <w:rPr>
          <w:b/>
          <w:color w:val="0000FF"/>
        </w:rPr>
        <w:t>Câu 18:</w:t>
      </w:r>
      <w:r w:rsidRPr="00DD3AE5">
        <w:rPr>
          <w:b/>
          <w:color w:val="0000FF"/>
        </w:rPr>
        <w:tab/>
      </w:r>
      <w:r w:rsidR="0067233F" w:rsidRPr="00DD3AE5">
        <w:t>Trong phương trình dao động đi</w:t>
      </w:r>
      <w:r w:rsidR="0067233F" w:rsidRPr="00DD3AA2">
        <w:rPr>
          <w:lang w:val="vi-VN"/>
        </w:rPr>
        <w:t>ề</w:t>
      </w:r>
      <w:r w:rsidR="0067233F" w:rsidRPr="00DD3AE5">
        <w:t xml:space="preserve">u hoà x=A cos(ωt+φ). </w:t>
      </w:r>
      <w:r>
        <w:t xml:space="preserve">Chọn </w:t>
      </w:r>
      <w:r w:rsidR="0067233F" w:rsidRPr="00DD3AE5">
        <w:t xml:space="preserve">đáp án phát biểu </w:t>
      </w:r>
      <w:r w:rsidR="0067233F" w:rsidRPr="00DD3AA2">
        <w:rPr>
          <w:b/>
        </w:rPr>
        <w:t>sai</w:t>
      </w:r>
    </w:p>
    <w:p w14:paraId="359C7632"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Tần số góc ω phụ thuộc vào các đặc tính của hệ.</w:t>
      </w:r>
    </w:p>
    <w:p w14:paraId="4E6F2CB6"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B. </w:t>
      </w:r>
      <w:r w:rsidRPr="00DD3AE5">
        <w:t>Biên độ A không phụ thuộc vào gốc thời gian.</w:t>
      </w:r>
    </w:p>
    <w:p w14:paraId="1A132613"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C. </w:t>
      </w:r>
      <w:r w:rsidRPr="00DD3AE5">
        <w:t>Biên độ A phụ thuộc vào cách kích thích dao động.</w:t>
      </w:r>
    </w:p>
    <w:p w14:paraId="6BA86637"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D. </w:t>
      </w:r>
      <w:r w:rsidRPr="00DD3AE5">
        <w:t>Pha ban đầu φ không phụ thuộc vào gốc thời gian.</w:t>
      </w:r>
    </w:p>
    <w:p w14:paraId="3666387A"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0A917AC3" w14:textId="0C7D91AC" w:rsidR="0067233F" w:rsidRPr="00DD3AE5" w:rsidRDefault="0067233F" w:rsidP="0067233F">
      <w:pPr>
        <w:tabs>
          <w:tab w:val="left" w:pos="3402"/>
          <w:tab w:val="left" w:pos="5669"/>
          <w:tab w:val="left" w:pos="7937"/>
        </w:tabs>
        <w:spacing w:line="276" w:lineRule="auto"/>
        <w:ind w:left="992"/>
        <w:jc w:val="both"/>
        <w:rPr>
          <w:b/>
          <w:bCs/>
        </w:rPr>
      </w:pPr>
      <w:r w:rsidRPr="00DD3AE5">
        <w:t xml:space="preserve">Pha ban đầu φ phụ thuộc vào gốc thời gian. </w:t>
      </w:r>
      <w:r w:rsidR="00DD3AA2" w:rsidRPr="00DD3AA2">
        <w:rPr>
          <w:b/>
          <w:bCs/>
        </w:rPr>
        <w:t>Chọn D</w:t>
      </w:r>
    </w:p>
    <w:p w14:paraId="74C65EB9" w14:textId="40E1E80E" w:rsidR="00652C3C" w:rsidRPr="00DD3AE5" w:rsidRDefault="00DD3AA2" w:rsidP="00DD3AA2">
      <w:pPr>
        <w:tabs>
          <w:tab w:val="left" w:pos="992"/>
        </w:tabs>
        <w:spacing w:before="120" w:line="276" w:lineRule="auto"/>
        <w:ind w:left="992" w:hanging="992"/>
        <w:jc w:val="both"/>
      </w:pPr>
      <w:r w:rsidRPr="00DD3AA2">
        <w:rPr>
          <w:b/>
          <w:color w:val="0000FF"/>
        </w:rPr>
        <w:t>Câu 19:</w:t>
      </w:r>
      <w:r w:rsidRPr="00DD3AE5">
        <w:rPr>
          <w:b/>
          <w:color w:val="0000FF"/>
        </w:rPr>
        <w:tab/>
      </w:r>
      <w:r w:rsidR="00652C3C" w:rsidRPr="00DD3AA2">
        <w:rPr>
          <w:lang w:val="nl-NL"/>
        </w:rPr>
        <w:t>Một con ℓắc ℓò xo, nếu chịu tác dụng của hai ngoại ℓực f</w:t>
      </w:r>
      <w:r w:rsidR="00652C3C" w:rsidRPr="00DD3AA2">
        <w:rPr>
          <w:vertAlign w:val="subscript"/>
          <w:lang w:val="nl-NL"/>
        </w:rPr>
        <w:t>1</w:t>
      </w:r>
      <w:r w:rsidR="00652C3C" w:rsidRPr="00DD3AA2">
        <w:rPr>
          <w:lang w:val="nl-NL"/>
        </w:rPr>
        <w:t xml:space="preserve"> = 6 Hz và f</w:t>
      </w:r>
      <w:r w:rsidR="00652C3C" w:rsidRPr="00DD3AA2">
        <w:rPr>
          <w:vertAlign w:val="subscript"/>
          <w:lang w:val="nl-NL"/>
        </w:rPr>
        <w:t>2</w:t>
      </w:r>
      <w:r w:rsidR="00652C3C" w:rsidRPr="00DD3AA2">
        <w:rPr>
          <w:lang w:val="nl-NL"/>
        </w:rPr>
        <w:t xml:space="preserve"> = 10 Hz có cùng độ ℓớn biên độ thì thấy biên độ dao động cưỡng bức ℓà như nhau và bằng A</w:t>
      </w:r>
      <w:r w:rsidR="00652C3C" w:rsidRPr="00DD3AA2">
        <w:rPr>
          <w:vertAlign w:val="subscript"/>
          <w:lang w:val="nl-NL"/>
        </w:rPr>
        <w:t>1</w:t>
      </w:r>
      <w:r w:rsidR="00652C3C" w:rsidRPr="00DD3AA2">
        <w:rPr>
          <w:lang w:val="nl-NL"/>
        </w:rPr>
        <w:t>. Nếu dùng ngoại ℓực f</w:t>
      </w:r>
      <w:r w:rsidR="00652C3C" w:rsidRPr="00DD3AA2">
        <w:rPr>
          <w:vertAlign w:val="subscript"/>
          <w:lang w:val="nl-NL"/>
        </w:rPr>
        <w:t>3</w:t>
      </w:r>
      <w:r w:rsidR="00652C3C" w:rsidRPr="00DD3AA2">
        <w:rPr>
          <w:lang w:val="nl-NL"/>
        </w:rPr>
        <w:t xml:space="preserve"> = 8 Hz có biên độ như ngoại ℓực 1 và 2 thì biên độ dao động cưỡng bức sẽ ℓà A</w:t>
      </w:r>
      <w:r w:rsidR="00652C3C" w:rsidRPr="00DD3AA2">
        <w:rPr>
          <w:vertAlign w:val="subscript"/>
          <w:lang w:val="nl-NL"/>
        </w:rPr>
        <w:t>2</w:t>
      </w:r>
      <w:r w:rsidR="00652C3C" w:rsidRPr="00DD3AA2">
        <w:rPr>
          <w:lang w:val="nl-NL"/>
        </w:rPr>
        <w:t>. Tìm nhận xét sai?</w:t>
      </w:r>
    </w:p>
    <w:p w14:paraId="792CC794" w14:textId="77777777" w:rsidR="00652C3C" w:rsidRPr="00DD3AE5" w:rsidRDefault="00652C3C" w:rsidP="00652C3C">
      <w:pPr>
        <w:tabs>
          <w:tab w:val="left" w:pos="3402"/>
          <w:tab w:val="left" w:pos="5669"/>
          <w:tab w:val="left" w:pos="7937"/>
        </w:tabs>
        <w:spacing w:line="276" w:lineRule="auto"/>
        <w:ind w:left="992"/>
        <w:jc w:val="both"/>
        <w:rPr>
          <w:vertAlign w:val="subscript"/>
          <w:lang w:val="nl-NL"/>
        </w:rPr>
      </w:pPr>
      <w:r w:rsidRPr="00DD3AE5">
        <w:rPr>
          <w:b/>
          <w:color w:val="0000FF"/>
        </w:rPr>
        <w:t xml:space="preserve">A. </w:t>
      </w:r>
      <w:r w:rsidRPr="00DD3AE5">
        <w:rPr>
          <w:lang w:val="nl-NL"/>
        </w:rPr>
        <w:t>A</w:t>
      </w:r>
      <w:r w:rsidRPr="00DD3AE5">
        <w:rPr>
          <w:vertAlign w:val="subscript"/>
          <w:lang w:val="nl-NL"/>
        </w:rPr>
        <w:t>1</w:t>
      </w:r>
      <w:r w:rsidRPr="00DD3AE5">
        <w:rPr>
          <w:lang w:val="nl-NL"/>
        </w:rPr>
        <w:t xml:space="preserve"> = A</w:t>
      </w:r>
      <w:r w:rsidRPr="00DD3AE5">
        <w:rPr>
          <w:vertAlign w:val="subscript"/>
          <w:lang w:val="nl-NL"/>
        </w:rPr>
        <w:t>2</w:t>
      </w:r>
      <w:r w:rsidRPr="00DD3AE5">
        <w:tab/>
      </w:r>
      <w:r w:rsidRPr="00DD3AE5">
        <w:rPr>
          <w:b/>
          <w:color w:val="0000FF"/>
        </w:rPr>
        <w:t xml:space="preserve">B. </w:t>
      </w:r>
      <w:r w:rsidRPr="00DD3AE5">
        <w:rPr>
          <w:lang w:val="nl-NL"/>
        </w:rPr>
        <w:t>Không thể kết ℓuận</w:t>
      </w:r>
      <w:r w:rsidRPr="00DD3AE5">
        <w:tab/>
      </w:r>
      <w:r w:rsidRPr="00DD3AE5">
        <w:rPr>
          <w:b/>
          <w:color w:val="0000FF"/>
        </w:rPr>
        <w:t xml:space="preserve">C. </w:t>
      </w:r>
      <w:r w:rsidRPr="00DD3AE5">
        <w:rPr>
          <w:lang w:val="nl-NL"/>
        </w:rPr>
        <w:t>A</w:t>
      </w:r>
      <w:r w:rsidRPr="00DD3AE5">
        <w:rPr>
          <w:vertAlign w:val="subscript"/>
          <w:lang w:val="nl-NL"/>
        </w:rPr>
        <w:t>1</w:t>
      </w:r>
      <w:r w:rsidRPr="00DD3AE5">
        <w:rPr>
          <w:lang w:val="nl-NL"/>
        </w:rPr>
        <w:t xml:space="preserve"> &lt; A</w:t>
      </w:r>
      <w:r w:rsidRPr="00DD3AE5">
        <w:rPr>
          <w:vertAlign w:val="subscript"/>
          <w:lang w:val="nl-NL"/>
        </w:rPr>
        <w:t>2</w:t>
      </w:r>
      <w:r w:rsidRPr="00DD3AE5">
        <w:tab/>
      </w:r>
      <w:r w:rsidRPr="00DD3AE5">
        <w:rPr>
          <w:b/>
          <w:color w:val="0000FF"/>
        </w:rPr>
        <w:t xml:space="preserve">D. </w:t>
      </w:r>
      <w:r w:rsidRPr="00DD3AE5">
        <w:rPr>
          <w:lang w:val="nl-NL"/>
        </w:rPr>
        <w:t>A</w:t>
      </w:r>
      <w:r w:rsidRPr="00DD3AE5">
        <w:rPr>
          <w:vertAlign w:val="subscript"/>
          <w:lang w:val="nl-NL"/>
        </w:rPr>
        <w:t>1</w:t>
      </w:r>
      <w:r w:rsidRPr="00DD3AE5">
        <w:rPr>
          <w:lang w:val="nl-NL"/>
        </w:rPr>
        <w:t xml:space="preserve"> &gt; A</w:t>
      </w:r>
      <w:r w:rsidRPr="00DD3AE5">
        <w:rPr>
          <w:vertAlign w:val="subscript"/>
          <w:lang w:val="nl-NL"/>
        </w:rPr>
        <w:t>2</w:t>
      </w:r>
    </w:p>
    <w:p w14:paraId="45F17A04"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592603F0" w14:textId="1B85CB7F" w:rsidR="00652C3C" w:rsidRPr="0067233F" w:rsidRDefault="00652C3C" w:rsidP="00652C3C">
      <w:pPr>
        <w:tabs>
          <w:tab w:val="left" w:pos="3402"/>
          <w:tab w:val="left" w:pos="5669"/>
          <w:tab w:val="left" w:pos="7937"/>
        </w:tabs>
        <w:spacing w:line="276" w:lineRule="auto"/>
        <w:ind w:left="992"/>
        <w:jc w:val="both"/>
      </w:pPr>
      <w:r w:rsidRPr="00DD3AE5">
        <w:rPr>
          <w:position w:val="-12"/>
          <w:lang w:val="nl-NL"/>
        </w:rPr>
        <w:object w:dxaOrig="1140" w:dyaOrig="360" w14:anchorId="35897125">
          <v:shape id="_x0000_i1163" type="#_x0000_t75" style="width:57.6pt;height:21.6pt" o:ole="">
            <v:imagedata r:id="rId26" o:title=""/>
          </v:shape>
          <o:OLEObject Type="Embed" ProgID="Equation.DSMT4" ShapeID="_x0000_i1163" DrawAspect="Content" ObjectID="_1737442595" r:id="rId27"/>
        </w:object>
      </w:r>
      <w:r w:rsidRPr="00DD3AE5">
        <w:rPr>
          <w:lang w:val="nl-NL"/>
        </w:rPr>
        <w:t xml:space="preserve"> nên </w:t>
      </w:r>
      <m:oMath>
        <m:sSub>
          <m:sSubPr>
            <m:ctrlPr>
              <w:rPr>
                <w:rFonts w:ascii="Cambria Math" w:hAnsi="Cambria Math"/>
                <w:i/>
                <w:lang w:val="nl-NL"/>
              </w:rPr>
            </m:ctrlPr>
          </m:sSubPr>
          <m:e>
            <m:r>
              <w:rPr>
                <w:rFonts w:ascii="Cambria Math" w:hAnsi="Cambria Math"/>
                <w:lang w:val="nl-NL"/>
              </w:rPr>
              <m:t>f</m:t>
            </m:r>
          </m:e>
          <m:sub>
            <m:r>
              <w:rPr>
                <w:rFonts w:ascii="Cambria Math" w:hAnsi="Cambria Math"/>
                <w:lang w:val="nl-NL"/>
              </w:rPr>
              <m:t>3</m:t>
            </m:r>
          </m:sub>
        </m:sSub>
      </m:oMath>
      <w:r w:rsidRPr="00DD3AE5">
        <w:rPr>
          <w:lang w:val="nl-NL"/>
        </w:rPr>
        <w:t xml:space="preserve"> gần vị trí cộng hưởng hơn </w:t>
      </w:r>
      <m:oMath>
        <m:r>
          <m:rPr>
            <m:lit/>
          </m:rPr>
          <w:rPr>
            <w:rFonts w:ascii="Cambria Math" w:hAnsi="Cambria Math"/>
            <w:lang w:val="nl-NL"/>
          </w:rPr>
          <m:t>⇒</m:t>
        </m:r>
      </m:oMath>
      <w:r w:rsidRPr="00DD3AE5">
        <w:rPr>
          <w:lang w:val="nl-NL"/>
        </w:rPr>
        <w:t xml:space="preserve"> biên độ lớn hơn. </w:t>
      </w:r>
      <w:r w:rsidR="00DD3AA2" w:rsidRPr="00DD3AA2">
        <w:rPr>
          <w:b/>
          <w:bCs/>
          <w:lang w:val="nl-NL"/>
        </w:rPr>
        <w:t>Chọn C</w:t>
      </w:r>
    </w:p>
    <w:p w14:paraId="6B9EEFCB" w14:textId="3CE98AFC" w:rsidR="0067233F" w:rsidRPr="00DD3AE5" w:rsidRDefault="00DD3AA2" w:rsidP="00DD3AA2">
      <w:pPr>
        <w:tabs>
          <w:tab w:val="left" w:pos="992"/>
        </w:tabs>
        <w:spacing w:before="120" w:line="276" w:lineRule="auto"/>
        <w:ind w:left="992" w:hanging="992"/>
        <w:jc w:val="both"/>
      </w:pPr>
      <w:r w:rsidRPr="00DD3AA2">
        <w:rPr>
          <w:b/>
          <w:color w:val="0000FF"/>
        </w:rPr>
        <w:t>Câu 20:</w:t>
      </w:r>
      <w:r w:rsidRPr="00DD3AE5">
        <w:rPr>
          <w:b/>
          <w:color w:val="0000FF"/>
        </w:rPr>
        <w:tab/>
      </w:r>
      <w:r w:rsidR="0067233F" w:rsidRPr="00DD3AE5">
        <w:t>Hiện tượng giao thoa là hiện tượng:</w:t>
      </w:r>
    </w:p>
    <w:p w14:paraId="4B6225EC"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tạo thành các gợn lồi, lõm</w:t>
      </w:r>
    </w:p>
    <w:p w14:paraId="0F55AD39"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B. </w:t>
      </w:r>
      <w:r w:rsidRPr="00DD3AE5">
        <w:t>tổng hợp của hai dao động</w:t>
      </w:r>
    </w:p>
    <w:p w14:paraId="64E3190E"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C. </w:t>
      </w:r>
      <w:r w:rsidRPr="00DD3AE5">
        <w:t>giao nhau của hai sóng tại một điểm của môi trường</w:t>
      </w:r>
    </w:p>
    <w:p w14:paraId="77451483"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D. </w:t>
      </w:r>
      <w:r w:rsidRPr="00DD3AE5">
        <w:t>hai sóng kết hợp khi gặp nhau thì có những điểm chúng luôn tăng cường nhau, có những điểm chúng luôn luôn triệt tiêu nhau</w:t>
      </w:r>
    </w:p>
    <w:p w14:paraId="3030CB0B"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5AEA3CBC" w14:textId="58A9DA81" w:rsidR="0067233F" w:rsidRPr="00DD3AE5" w:rsidRDefault="00DD3AA2" w:rsidP="0067233F">
      <w:pPr>
        <w:tabs>
          <w:tab w:val="left" w:pos="3402"/>
          <w:tab w:val="left" w:pos="5669"/>
          <w:tab w:val="left" w:pos="7937"/>
        </w:tabs>
        <w:spacing w:line="276" w:lineRule="auto"/>
        <w:ind w:left="992"/>
        <w:jc w:val="both"/>
        <w:rPr>
          <w:b/>
          <w:bCs/>
        </w:rPr>
      </w:pPr>
      <w:r w:rsidRPr="00DD3AA2">
        <w:rPr>
          <w:b/>
          <w:bCs/>
        </w:rPr>
        <w:t>Chọn D</w:t>
      </w:r>
    </w:p>
    <w:p w14:paraId="7D9080C2" w14:textId="5B2FC2C3" w:rsidR="0067233F" w:rsidRPr="00DD3AE5" w:rsidRDefault="00DD3AA2" w:rsidP="00DD3AA2">
      <w:pPr>
        <w:tabs>
          <w:tab w:val="left" w:pos="992"/>
        </w:tabs>
        <w:spacing w:before="120" w:line="276" w:lineRule="auto"/>
        <w:ind w:left="992" w:hanging="992"/>
        <w:jc w:val="both"/>
      </w:pPr>
      <w:r w:rsidRPr="00DD3AA2">
        <w:rPr>
          <w:b/>
          <w:color w:val="0000FF"/>
        </w:rPr>
        <w:t>Câu 21:</w:t>
      </w:r>
      <w:r w:rsidRPr="00DD3AE5">
        <w:rPr>
          <w:b/>
          <w:color w:val="0000FF"/>
        </w:rPr>
        <w:tab/>
      </w:r>
      <w:r>
        <w:t xml:space="preserve">Chọn </w:t>
      </w:r>
      <w:r w:rsidR="0067233F" w:rsidRPr="00DD3AE5">
        <w:t xml:space="preserve">phát biểu </w:t>
      </w:r>
      <w:r w:rsidR="0067233F" w:rsidRPr="00DD3AA2">
        <w:rPr>
          <w:b/>
          <w:bCs/>
        </w:rPr>
        <w:t xml:space="preserve">sai </w:t>
      </w:r>
      <w:r w:rsidR="0067233F" w:rsidRPr="00DD3AE5">
        <w:t>khi nói về bước sóng:</w:t>
      </w:r>
    </w:p>
    <w:p w14:paraId="2BA88E69"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Bước sóng là quãng đường sóng truyền đi trong 1 chu kì.</w:t>
      </w:r>
    </w:p>
    <w:p w14:paraId="7C6C1667"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B. </w:t>
      </w:r>
      <w:r w:rsidRPr="00DD3AE5">
        <w:t>Bước sóng là khoảng cách giữa hai điểm gần nhau nhất trên phương truyền sóng dao động cùng pha.</w:t>
      </w:r>
    </w:p>
    <w:p w14:paraId="59A45977"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C. </w:t>
      </w:r>
      <w:r w:rsidRPr="00DD3AE5">
        <w:t>Trên phương truyền sóng, các điểm cách nhau một số nguyên lần bước sóng thì dao động cùng pha.</w:t>
      </w:r>
    </w:p>
    <w:p w14:paraId="11090160"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D. </w:t>
      </w:r>
      <w:r w:rsidRPr="00DD3AE5">
        <w:t>Bước sóng là quãng đường sóng truyền đi trong 1 giây.</w:t>
      </w:r>
    </w:p>
    <w:p w14:paraId="21867CDE"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3F7124F1" w14:textId="45EED758" w:rsidR="0067233F" w:rsidRPr="00DD3AE5" w:rsidRDefault="00DD3AA2" w:rsidP="0067233F">
      <w:pPr>
        <w:tabs>
          <w:tab w:val="left" w:pos="3402"/>
          <w:tab w:val="left" w:pos="5669"/>
          <w:tab w:val="left" w:pos="7937"/>
        </w:tabs>
        <w:spacing w:line="276" w:lineRule="auto"/>
        <w:ind w:left="992"/>
        <w:jc w:val="both"/>
        <w:rPr>
          <w:b/>
          <w:bCs/>
        </w:rPr>
      </w:pPr>
      <w:r w:rsidRPr="00DD3AA2">
        <w:rPr>
          <w:b/>
          <w:bCs/>
        </w:rPr>
        <w:t>Chọn D</w:t>
      </w:r>
    </w:p>
    <w:p w14:paraId="53E711E1" w14:textId="4F24DBAE" w:rsidR="0067233F" w:rsidRPr="00DD3AA2" w:rsidRDefault="00DD3AA2" w:rsidP="00DD3AA2">
      <w:pPr>
        <w:tabs>
          <w:tab w:val="left" w:pos="992"/>
        </w:tabs>
        <w:spacing w:before="120" w:line="276" w:lineRule="auto"/>
        <w:ind w:left="992" w:hanging="992"/>
        <w:jc w:val="both"/>
        <w:rPr>
          <w:b/>
          <w:noProof/>
        </w:rPr>
      </w:pPr>
      <w:r w:rsidRPr="00DD3AA2">
        <w:rPr>
          <w:b/>
          <w:noProof/>
          <w:color w:val="0000FF"/>
        </w:rPr>
        <w:t>Câu 22:</w:t>
      </w:r>
      <w:r w:rsidRPr="00DD3AA2">
        <w:rPr>
          <w:b/>
          <w:noProof/>
          <w:color w:val="0000FF"/>
        </w:rPr>
        <w:tab/>
      </w:r>
      <w:r w:rsidR="0067233F" w:rsidRPr="00DD3AE5">
        <w:rPr>
          <w:noProof/>
        </w:rPr>
        <w:drawing>
          <wp:anchor distT="0" distB="0" distL="114300" distR="114300" simplePos="0" relativeHeight="251662336" behindDoc="0" locked="0" layoutInCell="1" allowOverlap="1" wp14:anchorId="0B2FF546" wp14:editId="49E146CF">
            <wp:simplePos x="0" y="0"/>
            <wp:positionH relativeFrom="margin">
              <wp:align>right</wp:align>
            </wp:positionH>
            <wp:positionV relativeFrom="paragraph">
              <wp:posOffset>5715</wp:posOffset>
            </wp:positionV>
            <wp:extent cx="1859915" cy="756920"/>
            <wp:effectExtent l="0" t="0" r="6985" b="5080"/>
            <wp:wrapSquare wrapText="bothSides"/>
            <wp:docPr id="30" name="Hình ảnh 55308" descr="C:\Users\W10-PRO\AppData\Local\Temp\SNAGHTML3966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08" descr="C:\Users\W10-PRO\AppData\Local\Temp\SNAGHTML3966243.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59915" cy="756920"/>
                    </a:xfrm>
                    <a:prstGeom prst="rect">
                      <a:avLst/>
                    </a:prstGeom>
                    <a:noFill/>
                    <a:ln>
                      <a:noFill/>
                    </a:ln>
                  </pic:spPr>
                </pic:pic>
              </a:graphicData>
            </a:graphic>
            <wp14:sizeRelH relativeFrom="page">
              <wp14:pctWidth>0</wp14:pctWidth>
            </wp14:sizeRelH>
            <wp14:sizeRelV relativeFrom="page">
              <wp14:pctHeight>0</wp14:pctHeight>
            </wp14:sizeRelV>
          </wp:anchor>
        </w:drawing>
      </w:r>
      <w:r w:rsidR="0067233F" w:rsidRPr="00DD3AE5">
        <w:t>Trên mặt thoáng một chất lỏng có một nguồn phát sóng. Tại thời điểm t, hai điểm M, N trên cùng phương truyền sóng có trạng thái dao động như hình vẽ. Gọi P là trung điểm của MN. Chiều truyền sóng và trạng thái dao động của P tại thời điểm t là:</w:t>
      </w:r>
    </w:p>
    <w:p w14:paraId="62A5BF66"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Chiều từ M đến N và P đi lên</w:t>
      </w:r>
      <w:r w:rsidRPr="00DD3AE5">
        <w:tab/>
      </w:r>
      <w:r w:rsidRPr="00DD3AE5">
        <w:rPr>
          <w:b/>
          <w:color w:val="0000FF"/>
        </w:rPr>
        <w:t xml:space="preserve">B. </w:t>
      </w:r>
      <w:r w:rsidRPr="00DD3AE5">
        <w:t>Chiều từ M đến N và P đi xuống</w:t>
      </w:r>
    </w:p>
    <w:p w14:paraId="0BACA405"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C. </w:t>
      </w:r>
      <w:r w:rsidRPr="00DD3AE5">
        <w:t>Chiều từ N đến M và P đi xuống</w:t>
      </w:r>
      <w:r w:rsidRPr="00DD3AE5">
        <w:tab/>
      </w:r>
      <w:r w:rsidRPr="00DD3AE5">
        <w:rPr>
          <w:b/>
          <w:color w:val="0000FF"/>
        </w:rPr>
        <w:t xml:space="preserve">D. </w:t>
      </w:r>
      <w:r w:rsidRPr="00DD3AE5">
        <w:t>Chiều từ N đến M và P đi lên</w:t>
      </w:r>
    </w:p>
    <w:p w14:paraId="791CFFDF"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lastRenderedPageBreak/>
        <w:t>Hướng dẫn (Group Vật lý Physics)</w:t>
      </w:r>
    </w:p>
    <w:p w14:paraId="689106B8" w14:textId="0C157491" w:rsidR="0067233F" w:rsidRPr="00DD3AE5" w:rsidRDefault="00DD3AA2" w:rsidP="0067233F">
      <w:pPr>
        <w:tabs>
          <w:tab w:val="left" w:pos="3402"/>
          <w:tab w:val="left" w:pos="5669"/>
          <w:tab w:val="left" w:pos="7937"/>
        </w:tabs>
        <w:spacing w:line="276" w:lineRule="auto"/>
        <w:ind w:left="992"/>
        <w:jc w:val="both"/>
        <w:rPr>
          <w:b/>
          <w:bCs/>
        </w:rPr>
      </w:pPr>
      <w:r w:rsidRPr="00DD3AA2">
        <w:rPr>
          <w:b/>
          <w:bCs/>
        </w:rPr>
        <w:t>Chọn C</w:t>
      </w:r>
    </w:p>
    <w:p w14:paraId="4751D6AF" w14:textId="67B5345A" w:rsidR="0067233F" w:rsidRPr="00DD3AE5" w:rsidRDefault="00DD3AA2" w:rsidP="00DD3AA2">
      <w:pPr>
        <w:tabs>
          <w:tab w:val="left" w:pos="992"/>
        </w:tabs>
        <w:spacing w:before="120" w:line="276" w:lineRule="auto"/>
        <w:ind w:left="992" w:hanging="992"/>
        <w:jc w:val="both"/>
      </w:pPr>
      <w:r w:rsidRPr="00DD3AA2">
        <w:rPr>
          <w:b/>
          <w:color w:val="0000FF"/>
        </w:rPr>
        <w:t>Câu 23:</w:t>
      </w:r>
      <w:r w:rsidRPr="00DD3AE5">
        <w:rPr>
          <w:b/>
          <w:color w:val="0000FF"/>
        </w:rPr>
        <w:tab/>
      </w:r>
      <w:r w:rsidR="0067233F" w:rsidRPr="00DD3AE5">
        <w:t>Cho A, B, C, D, E theo thứ tự là 5 nút liên tiếp trên một sợi dây có sóng dừng, M, N, P là các điểm bất kỳ của dây lần lượt trong khoảng AB, BC, DE thì có thể rút ra kết luận là</w:t>
      </w:r>
    </w:p>
    <w:p w14:paraId="29A5DC48"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N dao động cùng pha P, ngược pha với M</w:t>
      </w:r>
    </w:p>
    <w:p w14:paraId="5B006E6D"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B. </w:t>
      </w:r>
      <w:r w:rsidRPr="00DD3AE5">
        <w:t>M dao động cùng pha N, ngược pha với P</w:t>
      </w:r>
    </w:p>
    <w:p w14:paraId="3A99353F"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C. </w:t>
      </w:r>
      <w:r w:rsidRPr="00DD3AE5">
        <w:t>Không thể kết luận được vì không biết chính xác vị trí các điểm M, N, P</w:t>
      </w:r>
    </w:p>
    <w:p w14:paraId="229C9013"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D. </w:t>
      </w:r>
      <w:r w:rsidRPr="00DD3AE5">
        <w:t>M dao động cùng pha P, ngược pha với N</w:t>
      </w:r>
    </w:p>
    <w:p w14:paraId="6B4FE8BD"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73A09192" w14:textId="7C92E81F" w:rsidR="0067233F" w:rsidRDefault="0067233F" w:rsidP="0067233F">
      <w:pPr>
        <w:tabs>
          <w:tab w:val="left" w:pos="3402"/>
          <w:tab w:val="left" w:pos="5669"/>
          <w:tab w:val="left" w:pos="7937"/>
        </w:tabs>
        <w:spacing w:line="276" w:lineRule="auto"/>
        <w:ind w:left="992"/>
        <w:jc w:val="both"/>
        <w:rPr>
          <w:b/>
          <w:bCs/>
        </w:rPr>
      </w:pPr>
      <w:r w:rsidRPr="00DD3AE5">
        <w:t xml:space="preserve">M thuộc bó 1, N thuộc bó 2, P thuộc bó 4. </w:t>
      </w:r>
      <w:r w:rsidR="00DD3AA2" w:rsidRPr="00DD3AA2">
        <w:rPr>
          <w:b/>
          <w:bCs/>
        </w:rPr>
        <w:t>Chọn A</w:t>
      </w:r>
    </w:p>
    <w:p w14:paraId="0014501B" w14:textId="5DE9E924" w:rsidR="00652C3C" w:rsidRPr="00DD3AE5" w:rsidRDefault="00DD3AA2" w:rsidP="00DD3AA2">
      <w:pPr>
        <w:tabs>
          <w:tab w:val="left" w:pos="992"/>
        </w:tabs>
        <w:spacing w:before="120" w:line="276" w:lineRule="auto"/>
        <w:ind w:left="992" w:hanging="992"/>
        <w:jc w:val="both"/>
      </w:pPr>
      <w:r w:rsidRPr="00DD3AA2">
        <w:rPr>
          <w:b/>
          <w:color w:val="0000FF"/>
        </w:rPr>
        <w:t>Câu 24:</w:t>
      </w:r>
      <w:r w:rsidRPr="00DD3AE5">
        <w:rPr>
          <w:b/>
          <w:color w:val="0000FF"/>
        </w:rPr>
        <w:tab/>
      </w:r>
      <w:r w:rsidR="00652C3C" w:rsidRPr="00DD3AE5">
        <w:t>Một chất điểm có dao động tắt dần có tốc độ cực đại giảm đi 5% sau mỗi chu kỳ. Phần năng lượng của chất điểm bị giảm đi trong một dao động là:</w:t>
      </w:r>
    </w:p>
    <w:p w14:paraId="2651C8C4"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5%</w:t>
      </w:r>
      <w:r w:rsidRPr="00DD3AE5">
        <w:tab/>
      </w:r>
      <w:r w:rsidRPr="00DD3AE5">
        <w:rPr>
          <w:b/>
          <w:color w:val="0000FF"/>
        </w:rPr>
        <w:t xml:space="preserve">B. </w:t>
      </w:r>
      <w:r w:rsidRPr="00DD3AE5">
        <w:t>9,6%</w:t>
      </w:r>
      <w:r w:rsidRPr="00DD3AE5">
        <w:tab/>
      </w:r>
      <w:r w:rsidRPr="00DD3AE5">
        <w:rPr>
          <w:b/>
          <w:color w:val="0000FF"/>
        </w:rPr>
        <w:t xml:space="preserve">C. </w:t>
      </w:r>
      <w:r w:rsidRPr="00DD3AE5">
        <w:t>9,75%</w:t>
      </w:r>
      <w:r w:rsidRPr="00DD3AE5">
        <w:tab/>
      </w:r>
      <w:r w:rsidRPr="00DD3AE5">
        <w:rPr>
          <w:b/>
          <w:color w:val="0000FF"/>
        </w:rPr>
        <w:t xml:space="preserve">D. </w:t>
      </w:r>
      <w:r w:rsidRPr="00DD3AE5">
        <w:t>9,5%</w:t>
      </w:r>
    </w:p>
    <w:p w14:paraId="2A8FE072"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6CA24356" w14:textId="0CA8E8B5" w:rsidR="00652C3C" w:rsidRDefault="00652C3C" w:rsidP="00652C3C">
      <w:pPr>
        <w:tabs>
          <w:tab w:val="left" w:pos="3402"/>
          <w:tab w:val="left" w:pos="5669"/>
          <w:tab w:val="left" w:pos="7937"/>
        </w:tabs>
        <w:spacing w:line="276" w:lineRule="auto"/>
        <w:ind w:left="992"/>
        <w:jc w:val="both"/>
        <w:rPr>
          <w:b/>
          <w:bCs/>
        </w:rPr>
      </w:pPr>
      <w:r w:rsidRPr="00DD3AE5">
        <w:rPr>
          <w:position w:val="-32"/>
        </w:rPr>
        <w:object w:dxaOrig="5760" w:dyaOrig="800" w14:anchorId="50B9B9A8">
          <v:shape id="_x0000_i1164" type="#_x0000_t75" style="width:4in;height:43.2pt" o:ole="">
            <v:imagedata r:id="rId28" o:title=""/>
          </v:shape>
          <o:OLEObject Type="Embed" ProgID="Equation.DSMT4" ShapeID="_x0000_i1164" DrawAspect="Content" ObjectID="_1737442596" r:id="rId29"/>
        </w:object>
      </w:r>
      <w:r w:rsidRPr="00DD3AE5">
        <w:t xml:space="preserve">. </w:t>
      </w:r>
      <w:r w:rsidR="00DD3AA2" w:rsidRPr="00DD3AA2">
        <w:rPr>
          <w:b/>
          <w:bCs/>
        </w:rPr>
        <w:t>Chọn C</w:t>
      </w:r>
    </w:p>
    <w:p w14:paraId="522823AF" w14:textId="43E7EC0F" w:rsidR="00652C3C" w:rsidRPr="00DD3AE5" w:rsidRDefault="00DD3AA2" w:rsidP="00DD3AA2">
      <w:pPr>
        <w:tabs>
          <w:tab w:val="left" w:pos="992"/>
        </w:tabs>
        <w:spacing w:before="120" w:line="276" w:lineRule="auto"/>
        <w:ind w:left="992" w:hanging="992"/>
        <w:jc w:val="both"/>
      </w:pPr>
      <w:r w:rsidRPr="00DD3AA2">
        <w:rPr>
          <w:b/>
          <w:color w:val="0000FF"/>
        </w:rPr>
        <w:t>Câu 25:</w:t>
      </w:r>
      <w:r w:rsidRPr="00DD3AE5">
        <w:rPr>
          <w:b/>
          <w:color w:val="0000FF"/>
        </w:rPr>
        <w:tab/>
      </w:r>
      <w:r w:rsidR="00652C3C" w:rsidRPr="00DD3AE5">
        <w:t>Một vật dao động đi</w:t>
      </w:r>
      <w:r w:rsidR="00652C3C" w:rsidRPr="00DD3AA2">
        <w:rPr>
          <w:lang w:val="vi-VN"/>
        </w:rPr>
        <w:t>ề</w:t>
      </w:r>
      <w:r w:rsidR="00652C3C" w:rsidRPr="00DD3AE5">
        <w:t>u hoà, khi vật có li độ 4 cm thì vận tốc là 30π (cm/s)</w:t>
      </w:r>
      <w:r w:rsidR="00652C3C" w:rsidRPr="00DD3AA2">
        <w:rPr>
          <w:lang w:val="vi-VN"/>
        </w:rPr>
        <w:t>,</w:t>
      </w:r>
      <w:r w:rsidR="00652C3C" w:rsidRPr="00DD3AE5">
        <w:t xml:space="preserve"> còn khi vật có li độ 3cm thì vận tốc là 40π (cm/s). Biên độ và tần số của dao động là:</w:t>
      </w:r>
    </w:p>
    <w:p w14:paraId="68EDC53E"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A=12 cm, f =10 Hz</w:t>
      </w:r>
      <w:r w:rsidRPr="00DD3AE5">
        <w:tab/>
      </w:r>
      <w:r w:rsidRPr="00DD3AE5">
        <w:rPr>
          <w:b/>
          <w:color w:val="0000FF"/>
        </w:rPr>
        <w:t xml:space="preserve">B. </w:t>
      </w:r>
      <w:r w:rsidRPr="00DD3AE5">
        <w:t>A=12 cm, f=12 Hz</w:t>
      </w:r>
      <w:r w:rsidRPr="00DD3AE5">
        <w:tab/>
      </w:r>
      <w:r w:rsidRPr="00DD3AE5">
        <w:rPr>
          <w:b/>
          <w:color w:val="0000FF"/>
        </w:rPr>
        <w:t xml:space="preserve">C. </w:t>
      </w:r>
      <w:r w:rsidRPr="00DD3AE5">
        <w:t>A=10 cm, f=10 Hz</w:t>
      </w:r>
      <w:r w:rsidRPr="00DD3AE5">
        <w:tab/>
      </w:r>
      <w:r w:rsidRPr="00DD3AE5">
        <w:rPr>
          <w:b/>
          <w:color w:val="0000FF"/>
        </w:rPr>
        <w:t xml:space="preserve">D. </w:t>
      </w:r>
      <w:r w:rsidRPr="00DD3AE5">
        <w:t>A=5 cm, f=5 Hz</w:t>
      </w:r>
    </w:p>
    <w:p w14:paraId="04B4BF1B"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251431A6" w14:textId="77777777" w:rsidR="00652C3C" w:rsidRPr="00DD3AE5" w:rsidRDefault="00652C3C" w:rsidP="00652C3C">
      <w:pPr>
        <w:tabs>
          <w:tab w:val="left" w:pos="3402"/>
          <w:tab w:val="left" w:pos="5669"/>
          <w:tab w:val="left" w:pos="7937"/>
        </w:tabs>
        <w:spacing w:line="276" w:lineRule="auto"/>
        <w:ind w:left="992"/>
        <w:jc w:val="both"/>
      </w:pPr>
      <w:r w:rsidRPr="00DD3AE5">
        <w:rPr>
          <w:position w:val="-74"/>
        </w:rPr>
        <w:object w:dxaOrig="7220" w:dyaOrig="1600" w14:anchorId="77ACBFB0">
          <v:shape id="_x0000_i1165" type="#_x0000_t75" style="width:5in;height:79.2pt" o:ole="">
            <v:imagedata r:id="rId30" o:title=""/>
          </v:shape>
          <o:OLEObject Type="Embed" ProgID="Equation.DSMT4" ShapeID="_x0000_i1165" DrawAspect="Content" ObjectID="_1737442597" r:id="rId31"/>
        </w:object>
      </w:r>
    </w:p>
    <w:p w14:paraId="33DB1B22" w14:textId="7436B44C" w:rsidR="00652C3C" w:rsidRPr="00DD3AE5" w:rsidRDefault="00652C3C" w:rsidP="00652C3C">
      <w:pPr>
        <w:tabs>
          <w:tab w:val="left" w:pos="3402"/>
          <w:tab w:val="left" w:pos="5669"/>
          <w:tab w:val="left" w:pos="7937"/>
        </w:tabs>
        <w:spacing w:line="276" w:lineRule="auto"/>
        <w:ind w:left="992"/>
        <w:jc w:val="both"/>
      </w:pPr>
      <w:r w:rsidRPr="00DD3AE5">
        <w:rPr>
          <w:position w:val="-24"/>
        </w:rPr>
        <w:object w:dxaOrig="4500" w:dyaOrig="620" w14:anchorId="3942C90F">
          <v:shape id="_x0000_i1166" type="#_x0000_t75" style="width:223.2pt;height:28.8pt" o:ole="">
            <v:imagedata r:id="rId32" o:title=""/>
          </v:shape>
          <o:OLEObject Type="Embed" ProgID="Equation.DSMT4" ShapeID="_x0000_i1166" DrawAspect="Content" ObjectID="_1737442598" r:id="rId33"/>
        </w:object>
      </w:r>
      <w:r w:rsidRPr="00DD3AE5">
        <w:t xml:space="preserve">. </w:t>
      </w:r>
      <w:r w:rsidR="00DD3AA2" w:rsidRPr="00DD3AA2">
        <w:rPr>
          <w:b/>
          <w:bCs/>
        </w:rPr>
        <w:t>Chọn D</w:t>
      </w:r>
    </w:p>
    <w:p w14:paraId="52B5193F" w14:textId="100FCBE4" w:rsidR="00652C3C" w:rsidRPr="00DD3AE5" w:rsidRDefault="00DD3AA2" w:rsidP="00DD3AA2">
      <w:pPr>
        <w:tabs>
          <w:tab w:val="left" w:pos="992"/>
        </w:tabs>
        <w:spacing w:before="120" w:line="276" w:lineRule="auto"/>
        <w:ind w:left="992" w:hanging="992"/>
        <w:jc w:val="both"/>
      </w:pPr>
      <w:r w:rsidRPr="00DD3AA2">
        <w:rPr>
          <w:b/>
          <w:color w:val="0000FF"/>
        </w:rPr>
        <w:t>Câu 26:</w:t>
      </w:r>
      <w:r w:rsidRPr="00DD3AE5">
        <w:rPr>
          <w:b/>
          <w:color w:val="0000FF"/>
        </w:rPr>
        <w:tab/>
      </w:r>
      <w:r w:rsidR="00652C3C" w:rsidRPr="00DD3AA2">
        <w:rPr>
          <w:lang w:val="nl-NL"/>
        </w:rPr>
        <w:t xml:space="preserve">Một chất điểm chuyển động theo phương trình x = 4cos(10t + </w:t>
      </w:r>
      <m:oMath>
        <m:f>
          <m:fPr>
            <m:ctrlPr>
              <w:rPr>
                <w:rFonts w:ascii="Cambria Math" w:hAnsi="Cambria Math"/>
                <w:i/>
                <w:lang w:val="nl-NL"/>
              </w:rPr>
            </m:ctrlPr>
          </m:fPr>
          <m:num>
            <m:r>
              <w:rPr>
                <w:rFonts w:ascii="Cambria Math" w:hAnsi="Cambria Math"/>
                <w:lang w:val="nl-NL"/>
              </w:rPr>
              <m:t>π</m:t>
            </m:r>
          </m:num>
          <m:den>
            <m:r>
              <w:rPr>
                <w:rFonts w:ascii="Cambria Math" w:hAnsi="Cambria Math"/>
                <w:lang w:val="nl-NL"/>
              </w:rPr>
              <m:t>2</m:t>
            </m:r>
          </m:den>
        </m:f>
      </m:oMath>
      <w:r w:rsidR="00652C3C" w:rsidRPr="00DD3AA2">
        <w:rPr>
          <w:lang w:val="nl-NL"/>
        </w:rPr>
        <w:t xml:space="preserve">) + Asin(10t + </w:t>
      </w:r>
      <m:oMath>
        <m:f>
          <m:fPr>
            <m:ctrlPr>
              <w:rPr>
                <w:rFonts w:ascii="Cambria Math" w:hAnsi="Cambria Math"/>
                <w:i/>
                <w:lang w:val="nl-NL"/>
              </w:rPr>
            </m:ctrlPr>
          </m:fPr>
          <m:num>
            <m:r>
              <w:rPr>
                <w:rFonts w:ascii="Cambria Math" w:hAnsi="Cambria Math"/>
                <w:lang w:val="nl-NL"/>
              </w:rPr>
              <m:t>π</m:t>
            </m:r>
          </m:num>
          <m:den>
            <m:r>
              <w:rPr>
                <w:rFonts w:ascii="Cambria Math" w:hAnsi="Cambria Math"/>
                <w:lang w:val="nl-NL"/>
              </w:rPr>
              <m:t>2</m:t>
            </m:r>
          </m:den>
        </m:f>
      </m:oMath>
      <w:r w:rsidR="00652C3C" w:rsidRPr="00DD3AA2">
        <w:rPr>
          <w:lang w:val="nl-NL"/>
        </w:rPr>
        <w:t xml:space="preserve">) cm. Biết vận tốc cực đại của chất điểm ℓà 50 cm/s. Kết quả nào sau đây </w:t>
      </w:r>
      <w:r w:rsidR="00652C3C" w:rsidRPr="00DD3AA2">
        <w:rPr>
          <w:b/>
          <w:bCs/>
          <w:lang w:val="nl-NL"/>
        </w:rPr>
        <w:t xml:space="preserve">đúng </w:t>
      </w:r>
      <w:r w:rsidR="00652C3C" w:rsidRPr="00DD3AA2">
        <w:rPr>
          <w:lang w:val="nl-NL"/>
        </w:rPr>
        <w:t>về giá trị A?</w:t>
      </w:r>
    </w:p>
    <w:p w14:paraId="08965A69" w14:textId="77777777" w:rsidR="00652C3C" w:rsidRPr="00DD3AE5" w:rsidRDefault="00652C3C" w:rsidP="00652C3C">
      <w:pPr>
        <w:tabs>
          <w:tab w:val="left" w:pos="3402"/>
          <w:tab w:val="left" w:pos="5669"/>
          <w:tab w:val="left" w:pos="7937"/>
        </w:tabs>
        <w:spacing w:line="276" w:lineRule="auto"/>
        <w:ind w:left="992"/>
        <w:jc w:val="both"/>
        <w:rPr>
          <w:lang w:val="nl-NL"/>
        </w:rPr>
      </w:pPr>
      <w:r w:rsidRPr="00DD3AE5">
        <w:rPr>
          <w:b/>
          <w:color w:val="0000FF"/>
        </w:rPr>
        <w:t xml:space="preserve">A. </w:t>
      </w:r>
      <w:r w:rsidRPr="00DD3AE5">
        <w:rPr>
          <w:lang w:val="nl-NL"/>
        </w:rPr>
        <w:t>4 cm</w:t>
      </w:r>
      <w:r w:rsidRPr="00DD3AE5">
        <w:tab/>
      </w:r>
      <w:r w:rsidRPr="00DD3AE5">
        <w:rPr>
          <w:b/>
          <w:color w:val="0000FF"/>
        </w:rPr>
        <w:t xml:space="preserve">B. </w:t>
      </w:r>
      <w:r w:rsidRPr="00DD3AE5">
        <w:rPr>
          <w:lang w:val="nl-NL"/>
        </w:rPr>
        <w:t>2 cm</w:t>
      </w:r>
      <w:r w:rsidRPr="00DD3AE5">
        <w:tab/>
      </w:r>
      <w:r w:rsidRPr="00DD3AE5">
        <w:rPr>
          <w:b/>
          <w:color w:val="0000FF"/>
        </w:rPr>
        <w:t xml:space="preserve">C. </w:t>
      </w:r>
      <w:r w:rsidRPr="00DD3AE5">
        <w:rPr>
          <w:lang w:val="nl-NL"/>
        </w:rPr>
        <w:t>5 cm</w:t>
      </w:r>
      <w:r w:rsidRPr="00DD3AE5">
        <w:tab/>
      </w:r>
      <w:r w:rsidRPr="00DD3AE5">
        <w:rPr>
          <w:b/>
          <w:color w:val="0000FF"/>
        </w:rPr>
        <w:t xml:space="preserve">D. </w:t>
      </w:r>
      <w:r w:rsidRPr="00DD3AE5">
        <w:rPr>
          <w:lang w:val="nl-NL"/>
        </w:rPr>
        <w:t>3 cm</w:t>
      </w:r>
    </w:p>
    <w:p w14:paraId="0B171D6E"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10D0A9AE" w14:textId="77777777" w:rsidR="00652C3C" w:rsidRPr="00DD3AE5" w:rsidRDefault="00652C3C" w:rsidP="00652C3C">
      <w:pPr>
        <w:tabs>
          <w:tab w:val="left" w:pos="3402"/>
          <w:tab w:val="left" w:pos="5669"/>
          <w:tab w:val="left" w:pos="7937"/>
        </w:tabs>
        <w:spacing w:line="276" w:lineRule="auto"/>
        <w:ind w:left="992"/>
        <w:jc w:val="both"/>
      </w:pPr>
      <w:r w:rsidRPr="00DD3AE5">
        <w:rPr>
          <w:position w:val="-24"/>
        </w:rPr>
        <w:object w:dxaOrig="1860" w:dyaOrig="620" w14:anchorId="7FB066C3">
          <v:shape id="_x0000_i1167" type="#_x0000_t75" style="width:93.6pt;height:28.8pt" o:ole="">
            <v:imagedata r:id="rId34" o:title=""/>
          </v:shape>
          <o:OLEObject Type="Embed" ProgID="Equation.DSMT4" ShapeID="_x0000_i1167" DrawAspect="Content" ObjectID="_1737442599" r:id="rId35"/>
        </w:object>
      </w:r>
      <w:r w:rsidRPr="00DD3AE5">
        <w:t xml:space="preserve"> (cm)</w:t>
      </w:r>
    </w:p>
    <w:p w14:paraId="247251D2" w14:textId="5D54107F" w:rsidR="00652C3C" w:rsidRDefault="00652C3C" w:rsidP="00652C3C">
      <w:pPr>
        <w:tabs>
          <w:tab w:val="left" w:pos="3402"/>
          <w:tab w:val="left" w:pos="5669"/>
          <w:tab w:val="left" w:pos="7937"/>
        </w:tabs>
        <w:spacing w:line="276" w:lineRule="auto"/>
        <w:ind w:left="992"/>
        <w:jc w:val="both"/>
        <w:rPr>
          <w:b/>
          <w:bCs/>
        </w:rPr>
      </w:pPr>
      <w:r w:rsidRPr="00DD3AE5">
        <w:t xml:space="preserve">Vuông pha </w:t>
      </w:r>
      <m:oMath>
        <m:r>
          <m:rPr>
            <m:lit/>
          </m:rPr>
          <w:rPr>
            <w:rFonts w:ascii="Cambria Math" w:hAnsi="Cambria Math"/>
          </w:rPr>
          <m:t>⇒</m:t>
        </m:r>
      </m:oMath>
      <w:r w:rsidRPr="00DD3AE5">
        <w:rPr>
          <w:position w:val="-12"/>
        </w:rPr>
        <w:object w:dxaOrig="3940" w:dyaOrig="380" w14:anchorId="2D633A02">
          <v:shape id="_x0000_i1168" type="#_x0000_t75" style="width:194.4pt;height:21.6pt" o:ole="">
            <v:imagedata r:id="rId36" o:title=""/>
          </v:shape>
          <o:OLEObject Type="Embed" ProgID="Equation.DSMT4" ShapeID="_x0000_i1168" DrawAspect="Content" ObjectID="_1737442600" r:id="rId37"/>
        </w:object>
      </w:r>
      <w:r w:rsidRPr="00DD3AE5">
        <w:t xml:space="preserve">. </w:t>
      </w:r>
      <w:r w:rsidR="00DD3AA2" w:rsidRPr="00DD3AA2">
        <w:rPr>
          <w:b/>
          <w:bCs/>
        </w:rPr>
        <w:t>Chọn D</w:t>
      </w:r>
    </w:p>
    <w:p w14:paraId="0F308E47" w14:textId="764A4D8C" w:rsidR="00652C3C" w:rsidRPr="00DD3AE5" w:rsidRDefault="00DD3AA2" w:rsidP="00DD3AA2">
      <w:pPr>
        <w:tabs>
          <w:tab w:val="left" w:pos="992"/>
        </w:tabs>
        <w:spacing w:before="120" w:line="276" w:lineRule="auto"/>
        <w:ind w:left="992" w:hanging="992"/>
        <w:jc w:val="both"/>
      </w:pPr>
      <w:r w:rsidRPr="00DD3AA2">
        <w:rPr>
          <w:b/>
          <w:color w:val="0000FF"/>
        </w:rPr>
        <w:t>Câu 27:</w:t>
      </w:r>
      <w:r w:rsidRPr="00DD3AE5">
        <w:rPr>
          <w:b/>
          <w:color w:val="0000FF"/>
        </w:rPr>
        <w:tab/>
      </w:r>
      <w:r w:rsidR="00652C3C" w:rsidRPr="00DD3AE5">
        <w:t>Một sóng cơ có chu kì 2 s truyền với tốc độ 1 m/s. Khoảng cách giữa hai điểm gần nhau nhất trên một phương truyền mà tại đó các phần tử môi trường dao động ngược pha nhau là:</w:t>
      </w:r>
    </w:p>
    <w:p w14:paraId="54CEF835"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2,5 m</w:t>
      </w:r>
      <w:r w:rsidRPr="00DD3AE5">
        <w:tab/>
      </w:r>
      <w:r w:rsidRPr="00DD3AE5">
        <w:rPr>
          <w:b/>
          <w:color w:val="0000FF"/>
        </w:rPr>
        <w:t xml:space="preserve">B. </w:t>
      </w:r>
      <w:r w:rsidRPr="00DD3AE5">
        <w:t>1,0 m</w:t>
      </w:r>
      <w:r w:rsidRPr="00DD3AE5">
        <w:tab/>
      </w:r>
      <w:r w:rsidRPr="00DD3AE5">
        <w:rPr>
          <w:b/>
          <w:color w:val="0000FF"/>
        </w:rPr>
        <w:t xml:space="preserve">C. </w:t>
      </w:r>
      <w:r w:rsidRPr="00DD3AE5">
        <w:t>2,0 m</w:t>
      </w:r>
      <w:r w:rsidRPr="00DD3AE5">
        <w:tab/>
      </w:r>
      <w:r w:rsidRPr="00DD3AE5">
        <w:rPr>
          <w:b/>
          <w:color w:val="0000FF"/>
        </w:rPr>
        <w:t xml:space="preserve">D. </w:t>
      </w:r>
      <w:r w:rsidRPr="00DD3AE5">
        <w:t>0,5 m</w:t>
      </w:r>
    </w:p>
    <w:p w14:paraId="2314EEDC"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0930053C" w14:textId="0CFF36D6" w:rsidR="00652C3C" w:rsidRPr="00652C3C" w:rsidRDefault="00652C3C" w:rsidP="00652C3C">
      <w:pPr>
        <w:tabs>
          <w:tab w:val="left" w:pos="3402"/>
          <w:tab w:val="left" w:pos="5669"/>
          <w:tab w:val="left" w:pos="7937"/>
        </w:tabs>
        <w:spacing w:line="276" w:lineRule="auto"/>
        <w:ind w:left="992"/>
        <w:jc w:val="both"/>
      </w:pPr>
      <w:r w:rsidRPr="00DD3AE5">
        <w:rPr>
          <w:position w:val="-24"/>
        </w:rPr>
        <w:object w:dxaOrig="1860" w:dyaOrig="620" w14:anchorId="12457F47">
          <v:shape id="_x0000_i1169" type="#_x0000_t75" style="width:93.6pt;height:28.8pt" o:ole="">
            <v:imagedata r:id="rId38" o:title=""/>
          </v:shape>
          <o:OLEObject Type="Embed" ProgID="Equation.DSMT4" ShapeID="_x0000_i1169" DrawAspect="Content" ObjectID="_1737442601" r:id="rId39"/>
        </w:object>
      </w:r>
      <w:r w:rsidRPr="00DD3AE5">
        <w:t xml:space="preserve">. </w:t>
      </w:r>
      <w:r w:rsidR="00DD3AA2" w:rsidRPr="00DD3AA2">
        <w:rPr>
          <w:b/>
          <w:bCs/>
        </w:rPr>
        <w:t>Chọn B</w:t>
      </w:r>
    </w:p>
    <w:p w14:paraId="4B112F02" w14:textId="3E2B7810" w:rsidR="0067233F" w:rsidRPr="00DD3AE5" w:rsidRDefault="00DD3AA2" w:rsidP="00DD3AA2">
      <w:pPr>
        <w:tabs>
          <w:tab w:val="left" w:pos="992"/>
        </w:tabs>
        <w:spacing w:before="120" w:line="276" w:lineRule="auto"/>
        <w:ind w:left="992" w:hanging="992"/>
        <w:jc w:val="both"/>
      </w:pPr>
      <w:r w:rsidRPr="00DD3AA2">
        <w:rPr>
          <w:b/>
          <w:color w:val="0000FF"/>
        </w:rPr>
        <w:t>Câu 28:</w:t>
      </w:r>
      <w:r w:rsidRPr="00DD3AE5">
        <w:rPr>
          <w:b/>
          <w:color w:val="0000FF"/>
        </w:rPr>
        <w:tab/>
      </w:r>
      <w:r w:rsidR="0067233F" w:rsidRPr="00DD3AE5">
        <w:t>Từ thông qua mạch kín biến thiên theo thời gian Φ = 0,06(5-3t), (trong đó tính bằng Wb, t tính bằng s). Trong khoảng thời gian từ 1 s đến 3 s, suất điện động trong khung có độ lớn là:</w:t>
      </w:r>
    </w:p>
    <w:p w14:paraId="6D452A5A"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0,18 V</w:t>
      </w:r>
      <w:r w:rsidRPr="00DD3AE5">
        <w:tab/>
      </w:r>
      <w:r w:rsidRPr="00DD3AE5">
        <w:rPr>
          <w:b/>
          <w:color w:val="0000FF"/>
        </w:rPr>
        <w:t xml:space="preserve">B. </w:t>
      </w:r>
      <w:r w:rsidRPr="00DD3AE5">
        <w:t>0,24 V</w:t>
      </w:r>
      <w:r w:rsidRPr="00DD3AE5">
        <w:tab/>
      </w:r>
      <w:r w:rsidRPr="00DD3AE5">
        <w:rPr>
          <w:b/>
          <w:color w:val="0000FF"/>
        </w:rPr>
        <w:t xml:space="preserve">C. </w:t>
      </w:r>
      <w:r w:rsidRPr="00DD3AE5">
        <w:t>0,12 V</w:t>
      </w:r>
      <w:r w:rsidRPr="00DD3AE5">
        <w:tab/>
      </w:r>
      <w:r w:rsidRPr="00DD3AE5">
        <w:rPr>
          <w:b/>
          <w:color w:val="0000FF"/>
        </w:rPr>
        <w:t xml:space="preserve">D. </w:t>
      </w:r>
      <w:r w:rsidRPr="00DD3AE5">
        <w:t>0,06 V</w:t>
      </w:r>
    </w:p>
    <w:p w14:paraId="1176BB9B"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lastRenderedPageBreak/>
        <w:t>Hướng dẫn (Group Vật lý Physics)</w:t>
      </w:r>
    </w:p>
    <w:p w14:paraId="1307D4FF" w14:textId="4945117C" w:rsidR="0067233F" w:rsidRPr="00DD3AE5" w:rsidRDefault="0067233F" w:rsidP="0067233F">
      <w:pPr>
        <w:tabs>
          <w:tab w:val="left" w:pos="3402"/>
          <w:tab w:val="left" w:pos="5669"/>
          <w:tab w:val="left" w:pos="7937"/>
        </w:tabs>
        <w:spacing w:line="276" w:lineRule="auto"/>
        <w:ind w:left="992"/>
        <w:jc w:val="both"/>
      </w:pPr>
      <w:r w:rsidRPr="00DD3AE5">
        <w:rPr>
          <w:position w:val="-16"/>
        </w:rPr>
        <w:object w:dxaOrig="3240" w:dyaOrig="440" w14:anchorId="5887036B">
          <v:shape id="_x0000_i1170" type="#_x0000_t75" style="width:165.6pt;height:21.6pt" o:ole="">
            <v:imagedata r:id="rId40" o:title=""/>
          </v:shape>
          <o:OLEObject Type="Embed" ProgID="Equation.DSMT4" ShapeID="_x0000_i1170" DrawAspect="Content" ObjectID="_1737442602" r:id="rId41"/>
        </w:object>
      </w:r>
      <w:r w:rsidRPr="00DD3AE5">
        <w:t xml:space="preserve"> (V). </w:t>
      </w:r>
      <w:r w:rsidR="00DD3AA2" w:rsidRPr="00DD3AA2">
        <w:rPr>
          <w:b/>
          <w:bCs/>
        </w:rPr>
        <w:t>Chọn A</w:t>
      </w:r>
    </w:p>
    <w:p w14:paraId="0B7F3A53" w14:textId="034DF7FC" w:rsidR="0067233F" w:rsidRPr="00DD3AE5" w:rsidRDefault="00DD3AA2" w:rsidP="00DD3AA2">
      <w:pPr>
        <w:tabs>
          <w:tab w:val="left" w:pos="992"/>
        </w:tabs>
        <w:spacing w:before="120" w:line="276" w:lineRule="auto"/>
        <w:ind w:left="992" w:hanging="992"/>
        <w:jc w:val="both"/>
      </w:pPr>
      <w:r w:rsidRPr="00DD3AA2">
        <w:rPr>
          <w:b/>
          <w:color w:val="0000FF"/>
        </w:rPr>
        <w:t>Câu 29:</w:t>
      </w:r>
      <w:r w:rsidRPr="00DD3AE5">
        <w:rPr>
          <w:b/>
          <w:color w:val="0000FF"/>
        </w:rPr>
        <w:tab/>
      </w:r>
      <w:r w:rsidR="0067233F" w:rsidRPr="00DD3AA2">
        <w:rPr>
          <w:rStyle w:val="Bodytext2Exact"/>
          <w:rFonts w:eastAsia="Arial Unicode MS"/>
          <w:sz w:val="24"/>
        </w:rPr>
        <w:t xml:space="preserve">Mức cường độ âm tại một điểm A trong </w:t>
      </w:r>
      <w:r w:rsidR="0067233F" w:rsidRPr="00DD3AE5">
        <w:t>môi trường truyền âm là L</w:t>
      </w:r>
      <w:r w:rsidR="0067233F" w:rsidRPr="00DD3AA2">
        <w:rPr>
          <w:vertAlign w:val="subscript"/>
        </w:rPr>
        <w:t xml:space="preserve">A </w:t>
      </w:r>
      <w:r w:rsidR="0067233F" w:rsidRPr="00DD3AE5">
        <w:t>= 90 d</w:t>
      </w:r>
      <w:r w:rsidR="0067233F" w:rsidRPr="00DD3AA2">
        <w:rPr>
          <w:bCs/>
        </w:rPr>
        <w:t>B.</w:t>
      </w:r>
      <w:r w:rsidR="0067233F" w:rsidRPr="00DD3AE5">
        <w:t xml:space="preserve"> Cho biết </w:t>
      </w:r>
      <w:r w:rsidR="0067233F" w:rsidRPr="00DD3AA2">
        <w:rPr>
          <w:rStyle w:val="Bodytext2Exact"/>
          <w:rFonts w:eastAsia="Arial Unicode MS"/>
          <w:sz w:val="24"/>
        </w:rPr>
        <w:t>ngưỡng nghe của âm chuẩn là I</w:t>
      </w:r>
      <w:r w:rsidR="0067233F" w:rsidRPr="00DD3AA2">
        <w:rPr>
          <w:rStyle w:val="Bodytext2Exact"/>
          <w:rFonts w:eastAsia="Arial Unicode MS"/>
          <w:sz w:val="24"/>
          <w:vertAlign w:val="subscript"/>
        </w:rPr>
        <w:t>o</w:t>
      </w:r>
      <w:r w:rsidR="0067233F" w:rsidRPr="00DD3AA2">
        <w:rPr>
          <w:rStyle w:val="Bodytext2Exact"/>
          <w:rFonts w:eastAsia="Arial Unicode MS"/>
          <w:sz w:val="24"/>
        </w:rPr>
        <w:t>=10</w:t>
      </w:r>
      <w:r w:rsidR="0067233F" w:rsidRPr="00DD3AA2">
        <w:rPr>
          <w:rStyle w:val="Bodytext2Exact"/>
          <w:rFonts w:eastAsia="Arial Unicode MS"/>
          <w:sz w:val="24"/>
          <w:vertAlign w:val="superscript"/>
        </w:rPr>
        <w:t xml:space="preserve">-12 </w:t>
      </w:r>
      <w:r w:rsidR="0067233F" w:rsidRPr="00DD3AA2">
        <w:rPr>
          <w:rStyle w:val="Bodytext2Exact"/>
          <w:rFonts w:eastAsia="Arial Unicode MS"/>
          <w:sz w:val="24"/>
        </w:rPr>
        <w:t>W/m</w:t>
      </w:r>
      <w:r w:rsidR="0067233F" w:rsidRPr="00DD3AA2">
        <w:rPr>
          <w:rStyle w:val="Bodytext2Exact"/>
          <w:rFonts w:eastAsia="Arial Unicode MS"/>
          <w:sz w:val="24"/>
          <w:vertAlign w:val="superscript"/>
        </w:rPr>
        <w:t>2</w:t>
      </w:r>
      <w:r w:rsidR="0067233F" w:rsidRPr="00DD3AA2">
        <w:rPr>
          <w:rStyle w:val="Bodytext2Exact"/>
          <w:rFonts w:eastAsia="Arial Unicode MS"/>
          <w:sz w:val="24"/>
        </w:rPr>
        <w:t>. Cường độ âm I</w:t>
      </w:r>
      <w:r w:rsidR="0067233F" w:rsidRPr="00DD3AA2">
        <w:rPr>
          <w:rStyle w:val="Bodytext2Exact"/>
          <w:rFonts w:eastAsia="Arial Unicode MS"/>
          <w:sz w:val="24"/>
          <w:vertAlign w:val="subscript"/>
        </w:rPr>
        <w:t>A</w:t>
      </w:r>
      <w:r w:rsidR="0067233F" w:rsidRPr="00DD3AA2">
        <w:rPr>
          <w:rStyle w:val="Bodytext2Exact"/>
          <w:rFonts w:eastAsia="Arial Unicode MS"/>
          <w:sz w:val="24"/>
        </w:rPr>
        <w:t xml:space="preserve"> của âm đó nhận giá trị nào sau đây?</w:t>
      </w:r>
    </w:p>
    <w:p w14:paraId="2AED3F5F" w14:textId="77777777" w:rsidR="0067233F" w:rsidRPr="00DD3AE5" w:rsidRDefault="0067233F" w:rsidP="0067233F">
      <w:pPr>
        <w:tabs>
          <w:tab w:val="left" w:pos="3402"/>
          <w:tab w:val="left" w:pos="5669"/>
          <w:tab w:val="left" w:pos="7937"/>
        </w:tabs>
        <w:spacing w:line="276" w:lineRule="auto"/>
        <w:ind w:left="992"/>
        <w:jc w:val="both"/>
        <w:rPr>
          <w:rStyle w:val="Bodytext2Exact"/>
          <w:rFonts w:eastAsia="Arial Unicode MS"/>
          <w:sz w:val="24"/>
        </w:rPr>
      </w:pPr>
      <w:r w:rsidRPr="00DD3AE5">
        <w:rPr>
          <w:b/>
          <w:color w:val="0000FF"/>
        </w:rPr>
        <w:t xml:space="preserve">A. </w:t>
      </w:r>
      <w:r w:rsidRPr="00DD3AE5">
        <w:rPr>
          <w:rStyle w:val="Bodytext2Exact"/>
          <w:rFonts w:eastAsia="Arial Unicode MS"/>
          <w:sz w:val="24"/>
        </w:rPr>
        <w:t>10</w:t>
      </w:r>
      <w:r w:rsidRPr="00DD3AE5">
        <w:rPr>
          <w:rStyle w:val="Bodytext2Exact"/>
          <w:rFonts w:eastAsia="Arial Unicode MS"/>
          <w:sz w:val="24"/>
          <w:vertAlign w:val="superscript"/>
        </w:rPr>
        <w:t xml:space="preserve">21 </w:t>
      </w:r>
      <w:r w:rsidRPr="00DD3AE5">
        <w:rPr>
          <w:rStyle w:val="Bodytext2Exact"/>
          <w:rFonts w:eastAsia="Arial Unicode MS"/>
          <w:sz w:val="24"/>
        </w:rPr>
        <w:t>W/m</w:t>
      </w:r>
      <w:r w:rsidRPr="00DD3AE5">
        <w:rPr>
          <w:rStyle w:val="Bodytext2Exact"/>
          <w:rFonts w:eastAsia="Arial Unicode MS"/>
          <w:sz w:val="24"/>
          <w:vertAlign w:val="superscript"/>
        </w:rPr>
        <w:t>2</w:t>
      </w:r>
      <w:r w:rsidRPr="00DD3AE5">
        <w:rPr>
          <w:rStyle w:val="Bodytext2Exact"/>
          <w:rFonts w:eastAsia="Arial Unicode MS"/>
          <w:sz w:val="24"/>
        </w:rPr>
        <w:t>.</w:t>
      </w:r>
      <w:r w:rsidRPr="00DD3AE5">
        <w:tab/>
      </w:r>
      <w:r w:rsidRPr="00DD3AE5">
        <w:rPr>
          <w:b/>
          <w:color w:val="0000FF"/>
        </w:rPr>
        <w:t xml:space="preserve">B. </w:t>
      </w:r>
      <w:r w:rsidRPr="00DD3AE5">
        <w:rPr>
          <w:rStyle w:val="Bodytext2Exact"/>
          <w:rFonts w:eastAsia="Arial Unicode MS"/>
          <w:sz w:val="24"/>
        </w:rPr>
        <w:t>10</w:t>
      </w:r>
      <w:r w:rsidRPr="00DD3AE5">
        <w:rPr>
          <w:rStyle w:val="Bodytext2Exact"/>
          <w:rFonts w:eastAsia="Arial Unicode MS"/>
          <w:sz w:val="24"/>
          <w:vertAlign w:val="superscript"/>
        </w:rPr>
        <w:t xml:space="preserve">-21 </w:t>
      </w:r>
      <w:r w:rsidRPr="00DD3AE5">
        <w:rPr>
          <w:rStyle w:val="Bodytext2Exact"/>
          <w:rFonts w:eastAsia="Arial Unicode MS"/>
          <w:sz w:val="24"/>
        </w:rPr>
        <w:t>W/m</w:t>
      </w:r>
      <w:r w:rsidRPr="00DD3AE5">
        <w:rPr>
          <w:rStyle w:val="Bodytext2Exact"/>
          <w:rFonts w:eastAsia="Arial Unicode MS"/>
          <w:sz w:val="24"/>
          <w:vertAlign w:val="superscript"/>
        </w:rPr>
        <w:t>2</w:t>
      </w:r>
      <w:r w:rsidRPr="00DD3AE5">
        <w:rPr>
          <w:rStyle w:val="Bodytext2Exact"/>
          <w:rFonts w:eastAsia="Arial Unicode MS"/>
          <w:sz w:val="24"/>
        </w:rPr>
        <w:t>.</w:t>
      </w:r>
      <w:r w:rsidRPr="00DD3AE5">
        <w:tab/>
      </w:r>
      <w:r w:rsidRPr="00DD3AE5">
        <w:rPr>
          <w:b/>
          <w:color w:val="0000FF"/>
        </w:rPr>
        <w:t xml:space="preserve">C. </w:t>
      </w:r>
      <w:r w:rsidRPr="00DD3AE5">
        <w:rPr>
          <w:rStyle w:val="Bodytext2Exact"/>
          <w:rFonts w:eastAsia="Arial Unicode MS"/>
          <w:sz w:val="24"/>
        </w:rPr>
        <w:t>10</w:t>
      </w:r>
      <w:r w:rsidRPr="00DD3AE5">
        <w:rPr>
          <w:rStyle w:val="Bodytext2Exact"/>
          <w:rFonts w:eastAsia="Arial Unicode MS"/>
          <w:sz w:val="24"/>
          <w:vertAlign w:val="superscript"/>
        </w:rPr>
        <w:t xml:space="preserve">-3 </w:t>
      </w:r>
      <w:r w:rsidRPr="00DD3AE5">
        <w:rPr>
          <w:rStyle w:val="Bodytext2Exact"/>
          <w:rFonts w:eastAsia="Arial Unicode MS"/>
          <w:sz w:val="24"/>
        </w:rPr>
        <w:t>W/m</w:t>
      </w:r>
      <w:r w:rsidRPr="00DD3AE5">
        <w:rPr>
          <w:rStyle w:val="Bodytext2Exact"/>
          <w:rFonts w:eastAsia="Arial Unicode MS"/>
          <w:sz w:val="24"/>
          <w:vertAlign w:val="superscript"/>
        </w:rPr>
        <w:t>2</w:t>
      </w:r>
      <w:r w:rsidRPr="00DD3AE5">
        <w:rPr>
          <w:rStyle w:val="Bodytext2Exact"/>
          <w:rFonts w:eastAsia="Arial Unicode MS"/>
          <w:sz w:val="24"/>
        </w:rPr>
        <w:t>.</w:t>
      </w:r>
      <w:r w:rsidRPr="00DD3AE5">
        <w:tab/>
      </w:r>
      <w:r w:rsidRPr="00DD3AE5">
        <w:rPr>
          <w:b/>
          <w:color w:val="0000FF"/>
        </w:rPr>
        <w:t xml:space="preserve">D. </w:t>
      </w:r>
      <w:r w:rsidRPr="00DD3AE5">
        <w:rPr>
          <w:rStyle w:val="Bodytext2Exact"/>
          <w:rFonts w:eastAsia="Arial Unicode MS"/>
          <w:sz w:val="24"/>
        </w:rPr>
        <w:t>10</w:t>
      </w:r>
      <w:r w:rsidRPr="00DD3AE5">
        <w:rPr>
          <w:rStyle w:val="Bodytext2Exact"/>
          <w:rFonts w:eastAsia="Arial Unicode MS"/>
          <w:sz w:val="24"/>
          <w:vertAlign w:val="superscript"/>
        </w:rPr>
        <w:t xml:space="preserve">3 </w:t>
      </w:r>
      <w:r w:rsidRPr="00DD3AE5">
        <w:rPr>
          <w:rStyle w:val="Bodytext2Exact"/>
          <w:rFonts w:eastAsia="Arial Unicode MS"/>
          <w:sz w:val="24"/>
        </w:rPr>
        <w:t>W/m</w:t>
      </w:r>
      <w:r w:rsidRPr="00DD3AE5">
        <w:rPr>
          <w:rStyle w:val="Bodytext2Exact"/>
          <w:rFonts w:eastAsia="Arial Unicode MS"/>
          <w:sz w:val="24"/>
          <w:vertAlign w:val="superscript"/>
        </w:rPr>
        <w:t>2</w:t>
      </w:r>
      <w:r w:rsidRPr="00DD3AE5">
        <w:rPr>
          <w:rStyle w:val="Bodytext2Exact"/>
          <w:rFonts w:eastAsia="Arial Unicode MS"/>
          <w:sz w:val="24"/>
        </w:rPr>
        <w:t>.</w:t>
      </w:r>
    </w:p>
    <w:p w14:paraId="6AA4E258"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528C4B12" w14:textId="0E6745E8" w:rsidR="0067233F" w:rsidRPr="00DD3AE5" w:rsidRDefault="0067233F" w:rsidP="0067233F">
      <w:pPr>
        <w:tabs>
          <w:tab w:val="left" w:pos="3402"/>
          <w:tab w:val="left" w:pos="5669"/>
          <w:tab w:val="left" w:pos="7937"/>
        </w:tabs>
        <w:spacing w:line="276" w:lineRule="auto"/>
        <w:ind w:left="992"/>
        <w:jc w:val="both"/>
      </w:pPr>
      <w:r w:rsidRPr="00DD3AE5">
        <w:rPr>
          <w:position w:val="-12"/>
        </w:rPr>
        <w:object w:dxaOrig="3540" w:dyaOrig="380" w14:anchorId="0126868E">
          <v:shape id="_x0000_i1171" type="#_x0000_t75" style="width:180pt;height:21.6pt" o:ole="">
            <v:imagedata r:id="rId42" o:title=""/>
          </v:shape>
          <o:OLEObject Type="Embed" ProgID="Equation.DSMT4" ShapeID="_x0000_i1171" DrawAspect="Content" ObjectID="_1737442603" r:id="rId43"/>
        </w:object>
      </w:r>
      <w:r w:rsidRPr="00DD3AE5">
        <w:t xml:space="preserve">. </w:t>
      </w:r>
      <w:r w:rsidR="00DD3AA2" w:rsidRPr="00DD3AA2">
        <w:rPr>
          <w:b/>
          <w:bCs/>
        </w:rPr>
        <w:t>Chọn C</w:t>
      </w:r>
    </w:p>
    <w:p w14:paraId="38AE7C82" w14:textId="50FF30AB" w:rsidR="0067233F" w:rsidRPr="00DD3AE5" w:rsidRDefault="00DD3AA2" w:rsidP="00DD3AA2">
      <w:pPr>
        <w:tabs>
          <w:tab w:val="left" w:pos="992"/>
        </w:tabs>
        <w:spacing w:before="120" w:line="276" w:lineRule="auto"/>
        <w:ind w:left="992" w:hanging="992"/>
        <w:jc w:val="both"/>
      </w:pPr>
      <w:r w:rsidRPr="00DD3AA2">
        <w:rPr>
          <w:b/>
          <w:color w:val="0000FF"/>
        </w:rPr>
        <w:t>Câu 30:</w:t>
      </w:r>
      <w:r w:rsidRPr="00DD3AE5">
        <w:rPr>
          <w:b/>
          <w:color w:val="0000FF"/>
        </w:rPr>
        <w:tab/>
      </w:r>
      <w:r w:rsidR="0067233F" w:rsidRPr="00DD3AE5">
        <w:t xml:space="preserve">Hai điểm M, N cùng nằm trên một phương truyền sóng cách nhau </w:t>
      </w:r>
      <w:r w:rsidR="0067233F" w:rsidRPr="00DD3AE5">
        <w:fldChar w:fldCharType="begin"/>
      </w:r>
      <w:r w:rsidR="0067233F" w:rsidRPr="00DD3AE5">
        <w:instrText xml:space="preserve"> QUOTE </w:instrText>
      </w:r>
      <w:r w:rsidR="0067233F" w:rsidRPr="00DD3AE5">
        <w:rPr>
          <w:noProof/>
          <w:position w:val="-14"/>
        </w:rPr>
        <w:drawing>
          <wp:inline distT="0" distB="0" distL="0" distR="0" wp14:anchorId="44533168" wp14:editId="469B4C6E">
            <wp:extent cx="67945" cy="2863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945" cy="286385"/>
                    </a:xfrm>
                    <a:prstGeom prst="rect">
                      <a:avLst/>
                    </a:prstGeom>
                    <a:noFill/>
                    <a:ln>
                      <a:noFill/>
                    </a:ln>
                  </pic:spPr>
                </pic:pic>
              </a:graphicData>
            </a:graphic>
          </wp:inline>
        </w:drawing>
      </w:r>
      <w:r w:rsidR="0067233F" w:rsidRPr="00DD3AE5">
        <w:instrText xml:space="preserve"> </w:instrText>
      </w:r>
      <w:r w:rsidR="0067233F" w:rsidRPr="00DD3AE5">
        <w:fldChar w:fldCharType="separate"/>
      </w:r>
      <w:r w:rsidR="0067233F" w:rsidRPr="00DD3AE5">
        <w:rPr>
          <w:noProof/>
          <w:position w:val="-14"/>
        </w:rPr>
        <w:drawing>
          <wp:inline distT="0" distB="0" distL="0" distR="0" wp14:anchorId="4ECFF625" wp14:editId="1B22CFA5">
            <wp:extent cx="67945" cy="2863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945" cy="286385"/>
                    </a:xfrm>
                    <a:prstGeom prst="rect">
                      <a:avLst/>
                    </a:prstGeom>
                    <a:noFill/>
                    <a:ln>
                      <a:noFill/>
                    </a:ln>
                  </pic:spPr>
                </pic:pic>
              </a:graphicData>
            </a:graphic>
          </wp:inline>
        </w:drawing>
      </w:r>
      <w:r w:rsidR="0067233F" w:rsidRPr="00DD3AE5">
        <w:fldChar w:fldCharType="end"/>
      </w:r>
      <w:r w:rsidR="0067233F" w:rsidRPr="00DD3AE5">
        <w:t>. Tại thời điểm t, khi li độ dao động tại M là u</w:t>
      </w:r>
      <w:r w:rsidR="0067233F" w:rsidRPr="00DD3AA2">
        <w:rPr>
          <w:vertAlign w:val="subscript"/>
        </w:rPr>
        <w:t xml:space="preserve">M </w:t>
      </w:r>
      <w:r w:rsidR="0067233F" w:rsidRPr="00DD3AE5">
        <w:t>= + 3 cm thì li độ dao động tại N là u</w:t>
      </w:r>
      <w:r w:rsidR="0067233F" w:rsidRPr="00DD3AA2">
        <w:rPr>
          <w:vertAlign w:val="subscript"/>
        </w:rPr>
        <w:t>N</w:t>
      </w:r>
      <w:r w:rsidR="0067233F" w:rsidRPr="00DD3AE5">
        <w:t>= - 3 cm. Biên độ sóng bằng:</w:t>
      </w:r>
    </w:p>
    <w:p w14:paraId="18EB589A" w14:textId="77777777" w:rsidR="0067233F" w:rsidRPr="00DD3AE5" w:rsidRDefault="0067233F" w:rsidP="0067233F">
      <w:pPr>
        <w:tabs>
          <w:tab w:val="left" w:pos="3402"/>
          <w:tab w:val="left" w:pos="5669"/>
          <w:tab w:val="left" w:pos="7937"/>
        </w:tabs>
        <w:spacing w:line="276" w:lineRule="auto"/>
        <w:ind w:left="992"/>
        <w:jc w:val="both"/>
      </w:pPr>
      <w:r w:rsidRPr="00DD3AE5">
        <w:rPr>
          <w:b/>
          <w:color w:val="0000FF"/>
        </w:rPr>
        <w:t xml:space="preserve">A. </w:t>
      </w:r>
      <w:r w:rsidRPr="00DD3AE5">
        <w:t xml:space="preserve">A = </w:t>
      </w:r>
      <m:oMath>
        <m:r>
          <w:rPr>
            <w:rFonts w:ascii="Cambria Math" w:hAnsi="Cambria Math"/>
          </w:rPr>
          <m:t>2</m:t>
        </m:r>
        <m:rad>
          <m:radPr>
            <m:degHide m:val="1"/>
            <m:ctrlPr>
              <w:rPr>
                <w:rFonts w:ascii="Cambria Math" w:hAnsi="Cambria Math"/>
                <w:i/>
              </w:rPr>
            </m:ctrlPr>
          </m:radPr>
          <m:deg/>
          <m:e>
            <m:r>
              <w:rPr>
                <w:rFonts w:ascii="Cambria Math" w:hAnsi="Cambria Math"/>
              </w:rPr>
              <m:t>3</m:t>
            </m:r>
          </m:e>
        </m:rad>
      </m:oMath>
      <w:r w:rsidRPr="00DD3AE5">
        <w:t>cm</w:t>
      </w:r>
      <w:r w:rsidRPr="00DD3AE5">
        <w:tab/>
      </w:r>
      <w:r w:rsidRPr="00DD3AE5">
        <w:rPr>
          <w:b/>
          <w:color w:val="0000FF"/>
        </w:rPr>
        <w:t xml:space="preserve">B. </w:t>
      </w:r>
      <w:r w:rsidRPr="00DD3AE5">
        <w:t xml:space="preserve">A = </w:t>
      </w:r>
      <m:oMath>
        <m:r>
          <w:rPr>
            <w:rFonts w:ascii="Cambria Math" w:hAnsi="Cambria Math"/>
          </w:rPr>
          <m:t>3</m:t>
        </m:r>
        <m:rad>
          <m:radPr>
            <m:degHide m:val="1"/>
            <m:ctrlPr>
              <w:rPr>
                <w:rFonts w:ascii="Cambria Math" w:hAnsi="Cambria Math"/>
                <w:i/>
              </w:rPr>
            </m:ctrlPr>
          </m:radPr>
          <m:deg/>
          <m:e>
            <m:r>
              <w:rPr>
                <w:rFonts w:ascii="Cambria Math" w:hAnsi="Cambria Math"/>
              </w:rPr>
              <m:t>3</m:t>
            </m:r>
          </m:e>
        </m:rad>
      </m:oMath>
      <w:r w:rsidRPr="00DD3AE5">
        <w:t>cm</w:t>
      </w:r>
      <w:r w:rsidRPr="00DD3AE5">
        <w:tab/>
      </w:r>
      <w:r w:rsidRPr="00DD3AE5">
        <w:rPr>
          <w:b/>
          <w:color w:val="0000FF"/>
        </w:rPr>
        <w:t xml:space="preserve">C. </w:t>
      </w:r>
      <w:r w:rsidRPr="00DD3AE5">
        <w:t xml:space="preserve">A = </w:t>
      </w:r>
      <m:oMath>
        <m:rad>
          <m:radPr>
            <m:degHide m:val="1"/>
            <m:ctrlPr>
              <w:rPr>
                <w:rFonts w:ascii="Cambria Math" w:hAnsi="Cambria Math"/>
                <w:i/>
              </w:rPr>
            </m:ctrlPr>
          </m:radPr>
          <m:deg/>
          <m:e>
            <m:r>
              <w:rPr>
                <w:rFonts w:ascii="Cambria Math" w:hAnsi="Cambria Math"/>
              </w:rPr>
              <m:t>6</m:t>
            </m:r>
          </m:e>
        </m:rad>
      </m:oMath>
      <w:r w:rsidRPr="00DD3AE5">
        <w:t>cm</w:t>
      </w:r>
      <w:r w:rsidRPr="00DD3AE5">
        <w:tab/>
      </w:r>
      <w:r w:rsidRPr="00DD3AE5">
        <w:rPr>
          <w:b/>
          <w:color w:val="0000FF"/>
        </w:rPr>
        <w:t xml:space="preserve">D. </w:t>
      </w:r>
      <w:r w:rsidRPr="00DD3AE5">
        <w:t>A = 3 cm</w:t>
      </w:r>
    </w:p>
    <w:p w14:paraId="17B2C977" w14:textId="77777777" w:rsidR="0067233F" w:rsidRPr="00DD3AE5" w:rsidRDefault="0067233F" w:rsidP="0067233F">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40E79294" w14:textId="0F0B130A" w:rsidR="0067233F" w:rsidRDefault="0067233F" w:rsidP="0067233F">
      <w:pPr>
        <w:tabs>
          <w:tab w:val="left" w:pos="3402"/>
          <w:tab w:val="left" w:pos="5669"/>
          <w:tab w:val="left" w:pos="7937"/>
        </w:tabs>
        <w:spacing w:line="276" w:lineRule="auto"/>
        <w:ind w:left="992"/>
        <w:jc w:val="both"/>
        <w:rPr>
          <w:b/>
          <w:bCs/>
        </w:rPr>
      </w:pPr>
      <w:r w:rsidRPr="00DD3AE5">
        <w:rPr>
          <w:position w:val="-24"/>
        </w:rPr>
        <w:object w:dxaOrig="4260" w:dyaOrig="620" w14:anchorId="54F60F8D">
          <v:shape id="_x0000_i1172" type="#_x0000_t75" style="width:3in;height:28.8pt" o:ole="">
            <v:imagedata r:id="rId44" o:title=""/>
          </v:shape>
          <o:OLEObject Type="Embed" ProgID="Equation.DSMT4" ShapeID="_x0000_i1172" DrawAspect="Content" ObjectID="_1737442604" r:id="rId45"/>
        </w:object>
      </w:r>
      <w:r w:rsidRPr="00DD3AE5">
        <w:t xml:space="preserve">. </w:t>
      </w:r>
      <w:r w:rsidR="00DD3AA2" w:rsidRPr="00DD3AA2">
        <w:rPr>
          <w:b/>
          <w:bCs/>
        </w:rPr>
        <w:t>Chọn A</w:t>
      </w:r>
    </w:p>
    <w:p w14:paraId="50BAC447" w14:textId="2883831A" w:rsidR="00652C3C" w:rsidRPr="00DD3AE5" w:rsidRDefault="00DD3AA2" w:rsidP="00DD3AA2">
      <w:pPr>
        <w:tabs>
          <w:tab w:val="left" w:pos="992"/>
        </w:tabs>
        <w:spacing w:before="120" w:line="276" w:lineRule="auto"/>
        <w:ind w:left="992" w:hanging="992"/>
        <w:jc w:val="both"/>
      </w:pPr>
      <w:r w:rsidRPr="00DD3AA2">
        <w:rPr>
          <w:b/>
          <w:color w:val="0000FF"/>
        </w:rPr>
        <w:t>Câu 31:</w:t>
      </w:r>
      <w:r w:rsidRPr="00DD3AE5">
        <w:rPr>
          <w:b/>
          <w:color w:val="0000FF"/>
        </w:rPr>
        <w:tab/>
      </w:r>
      <w:r w:rsidR="00652C3C" w:rsidRPr="00DD3AE5">
        <w:t>Sóng cơ lan truyền trong không khí với cường độ đủ lớn, tai người bình thường không thể cảm thụ được sóng cơ nào sau đây?</w:t>
      </w:r>
    </w:p>
    <w:p w14:paraId="2808B11C"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Sóng cơ có chu kỳ 2 ps</w:t>
      </w:r>
      <w:r w:rsidRPr="00DD3AE5">
        <w:tab/>
      </w:r>
      <w:r w:rsidRPr="00DD3AE5">
        <w:rPr>
          <w:b/>
          <w:color w:val="0000FF"/>
        </w:rPr>
        <w:t xml:space="preserve">B. </w:t>
      </w:r>
      <w:r w:rsidRPr="00DD3AE5">
        <w:t xml:space="preserve">Sóng cơ có tẩn số 100 </w:t>
      </w:r>
      <w:r w:rsidRPr="00DD3AE5">
        <w:rPr>
          <w:lang w:val="de-DE" w:eastAsia="de-DE"/>
        </w:rPr>
        <w:t>Hz</w:t>
      </w:r>
    </w:p>
    <w:p w14:paraId="707F466D"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C. </w:t>
      </w:r>
      <w:r w:rsidRPr="00DD3AE5">
        <w:t xml:space="preserve">Sóng cơ có tần số 0,3 </w:t>
      </w:r>
      <w:r w:rsidRPr="00DD3AE5">
        <w:rPr>
          <w:lang w:val="de-DE" w:eastAsia="de-DE"/>
        </w:rPr>
        <w:t>kHz</w:t>
      </w:r>
      <w:r w:rsidRPr="00DD3AE5">
        <w:tab/>
      </w:r>
      <w:r w:rsidRPr="00DD3AE5">
        <w:rPr>
          <w:b/>
          <w:color w:val="0000FF"/>
        </w:rPr>
        <w:t xml:space="preserve">D. </w:t>
      </w:r>
      <w:r w:rsidRPr="00DD3AE5">
        <w:t>Sóng cơ có chu kỳ 2 ms</w:t>
      </w:r>
    </w:p>
    <w:p w14:paraId="5DBDB9D5"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1CE6EC0A" w14:textId="0DD69746" w:rsidR="00652C3C" w:rsidRDefault="00652C3C" w:rsidP="00652C3C">
      <w:pPr>
        <w:tabs>
          <w:tab w:val="left" w:pos="3402"/>
          <w:tab w:val="left" w:pos="5669"/>
          <w:tab w:val="left" w:pos="7937"/>
        </w:tabs>
        <w:spacing w:line="276" w:lineRule="auto"/>
        <w:ind w:left="992"/>
        <w:jc w:val="both"/>
        <w:rPr>
          <w:b/>
          <w:bCs/>
        </w:rPr>
      </w:pPr>
      <w:r w:rsidRPr="00DD3AE5">
        <w:rPr>
          <w:position w:val="-28"/>
        </w:rPr>
        <w:object w:dxaOrig="4060" w:dyaOrig="660" w14:anchorId="61FA0C67">
          <v:shape id="_x0000_i1173" type="#_x0000_t75" style="width:201.6pt;height:36pt" o:ole="">
            <v:imagedata r:id="rId46" o:title=""/>
          </v:shape>
          <o:OLEObject Type="Embed" ProgID="Equation.DSMT4" ShapeID="_x0000_i1173" DrawAspect="Content" ObjectID="_1737442605" r:id="rId47"/>
        </w:object>
      </w:r>
      <w:r w:rsidRPr="00DD3AE5">
        <w:t xml:space="preserve">. </w:t>
      </w:r>
      <w:r w:rsidR="00DD3AA2" w:rsidRPr="00DD3AA2">
        <w:rPr>
          <w:b/>
          <w:bCs/>
        </w:rPr>
        <w:t>Chọn A</w:t>
      </w:r>
    </w:p>
    <w:p w14:paraId="6E6F903D" w14:textId="2891DF90" w:rsidR="00652C3C" w:rsidRPr="00DD3AE5" w:rsidRDefault="00DD3AA2" w:rsidP="00DD3AA2">
      <w:pPr>
        <w:tabs>
          <w:tab w:val="left" w:pos="992"/>
        </w:tabs>
        <w:spacing w:before="120" w:line="276" w:lineRule="auto"/>
        <w:ind w:left="992" w:hanging="992"/>
        <w:jc w:val="both"/>
      </w:pPr>
      <w:r w:rsidRPr="00DD3AA2">
        <w:rPr>
          <w:b/>
          <w:color w:val="0000FF"/>
        </w:rPr>
        <w:t>Câu 32:</w:t>
      </w:r>
      <w:r w:rsidRPr="00DD3AE5">
        <w:rPr>
          <w:b/>
          <w:color w:val="0000FF"/>
        </w:rPr>
        <w:tab/>
      </w:r>
      <w:r w:rsidR="00652C3C" w:rsidRPr="00DD3AE5">
        <w:t>Có hai con lắc đơn mà chiều dài của chúng hơn kém nhau 22 cm. Trong cùng một khoảng thời gian con lắc này làm được 30 dao động thì con lắc kia làm được 36 dao động. Chiều dài mỗi con lắc là:</w:t>
      </w:r>
    </w:p>
    <w:p w14:paraId="48FD58CA" w14:textId="77777777" w:rsidR="00652C3C"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31 cm và 53 cm.</w:t>
      </w:r>
      <w:r w:rsidRPr="00DD3AE5">
        <w:tab/>
      </w:r>
      <w:r w:rsidRPr="00DD3AE5">
        <w:rPr>
          <w:b/>
          <w:color w:val="0000FF"/>
        </w:rPr>
        <w:t xml:space="preserve">B. </w:t>
      </w:r>
      <w:r w:rsidRPr="00DD3AE5">
        <w:t>72 cm và 50 cm.</w:t>
      </w:r>
      <w:r w:rsidRPr="00DD3AE5">
        <w:tab/>
      </w:r>
      <w:r w:rsidRPr="00DD3AE5">
        <w:rPr>
          <w:b/>
          <w:color w:val="0000FF"/>
        </w:rPr>
        <w:t xml:space="preserve">C. </w:t>
      </w:r>
      <w:r w:rsidRPr="00DD3AE5">
        <w:t>72 cm và 94 cm.</w:t>
      </w:r>
      <w:r w:rsidRPr="00DD3AE5">
        <w:tab/>
      </w:r>
      <w:r w:rsidRPr="00DD3AE5">
        <w:rPr>
          <w:b/>
          <w:color w:val="0000FF"/>
        </w:rPr>
        <w:t xml:space="preserve">D. </w:t>
      </w:r>
      <w:r w:rsidRPr="00DD3AE5">
        <w:t>31 cm và 9 cm.</w:t>
      </w:r>
    </w:p>
    <w:p w14:paraId="3A441520"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27168C0E" w14:textId="76F26811" w:rsidR="00652C3C" w:rsidRPr="00DD3AE5" w:rsidRDefault="00652C3C" w:rsidP="00652C3C">
      <w:pPr>
        <w:tabs>
          <w:tab w:val="left" w:pos="3402"/>
          <w:tab w:val="left" w:pos="5669"/>
          <w:tab w:val="left" w:pos="7937"/>
        </w:tabs>
        <w:spacing w:line="276" w:lineRule="auto"/>
        <w:ind w:left="992"/>
        <w:jc w:val="both"/>
      </w:pPr>
      <w:r w:rsidRPr="006B7FFC">
        <w:rPr>
          <w:position w:val="-32"/>
        </w:rPr>
        <w:object w:dxaOrig="6060" w:dyaOrig="760" w14:anchorId="2707B9CC">
          <v:shape id="_x0000_i1174" type="#_x0000_t75" style="width:302.4pt;height:36pt" o:ole="">
            <v:imagedata r:id="rId48" o:title=""/>
          </v:shape>
          <o:OLEObject Type="Embed" ProgID="Equation.DSMT4" ShapeID="_x0000_i1174" DrawAspect="Content" ObjectID="_1737442606" r:id="rId49"/>
        </w:object>
      </w:r>
      <w:r>
        <w:t xml:space="preserve">. </w:t>
      </w:r>
      <w:r w:rsidR="00DD3AA2" w:rsidRPr="00DD3AA2">
        <w:rPr>
          <w:b/>
          <w:bCs/>
        </w:rPr>
        <w:t>Chọn B</w:t>
      </w:r>
    </w:p>
    <w:p w14:paraId="61CBA155" w14:textId="7C5A9AF9" w:rsidR="002A636B" w:rsidRPr="00DD3AE5" w:rsidRDefault="00DD3AA2" w:rsidP="00DD3AA2">
      <w:pPr>
        <w:tabs>
          <w:tab w:val="left" w:pos="992"/>
        </w:tabs>
        <w:spacing w:before="120" w:line="276" w:lineRule="auto"/>
        <w:ind w:left="992" w:hanging="992"/>
        <w:jc w:val="both"/>
      </w:pPr>
      <w:r w:rsidRPr="00DD3AA2">
        <w:rPr>
          <w:b/>
          <w:color w:val="0000FF"/>
        </w:rPr>
        <w:t>Câu 33:</w:t>
      </w:r>
      <w:r w:rsidRPr="00DD3AE5">
        <w:rPr>
          <w:b/>
          <w:color w:val="0000FF"/>
        </w:rPr>
        <w:tab/>
      </w:r>
      <w:r w:rsidR="00D57D45" w:rsidRPr="00DD3AE5">
        <w:t>Trong thí nghiệm tạo vân giao thoa sóng trên mặt nước, người ta dùng nguồn dao động có tần số 50 Hz và đo được khoảng cách giữa hai gợn sóng liên tiếp nằm trên đường nối hai tâm dao động là 2 mm. Tốc độ truyền sóng là:</w:t>
      </w:r>
    </w:p>
    <w:p w14:paraId="2E6C8B97" w14:textId="1E3D939A" w:rsidR="002A636B" w:rsidRPr="00DD3AE5" w:rsidRDefault="002A636B" w:rsidP="002A636B">
      <w:pPr>
        <w:tabs>
          <w:tab w:val="left" w:pos="3402"/>
          <w:tab w:val="left" w:pos="5669"/>
          <w:tab w:val="left" w:pos="7937"/>
        </w:tabs>
        <w:spacing w:line="276" w:lineRule="auto"/>
        <w:ind w:left="992"/>
        <w:jc w:val="both"/>
      </w:pPr>
      <w:r w:rsidRPr="00DD3AE5">
        <w:rPr>
          <w:b/>
          <w:color w:val="0000FF"/>
        </w:rPr>
        <w:t xml:space="preserve">A. </w:t>
      </w:r>
      <w:r w:rsidRPr="00DD3AE5">
        <w:t>30 cm/s.</w:t>
      </w:r>
      <w:r w:rsidRPr="00DD3AE5">
        <w:tab/>
      </w:r>
      <w:r w:rsidRPr="00DD3AE5">
        <w:rPr>
          <w:b/>
          <w:color w:val="0000FF"/>
        </w:rPr>
        <w:t xml:space="preserve">B. </w:t>
      </w:r>
      <w:r w:rsidRPr="00DD3AE5">
        <w:t>20 cm/s.</w:t>
      </w:r>
      <w:r w:rsidRPr="00DD3AE5">
        <w:tab/>
      </w:r>
      <w:r w:rsidRPr="00DD3AE5">
        <w:rPr>
          <w:b/>
          <w:color w:val="0000FF"/>
        </w:rPr>
        <w:t xml:space="preserve">C. </w:t>
      </w:r>
      <w:r w:rsidRPr="00DD3AE5">
        <w:t>10 cm/s.</w:t>
      </w:r>
      <w:r w:rsidRPr="00DD3AE5">
        <w:tab/>
      </w:r>
      <w:r w:rsidRPr="00DD3AE5">
        <w:rPr>
          <w:b/>
          <w:color w:val="0000FF"/>
        </w:rPr>
        <w:t xml:space="preserve">D. </w:t>
      </w:r>
      <w:r w:rsidRPr="00DD3AE5">
        <w:t>40 cm/s.</w:t>
      </w:r>
    </w:p>
    <w:p w14:paraId="3B544FC4" w14:textId="39FCAD75" w:rsidR="002A636B" w:rsidRPr="00DD3AE5" w:rsidRDefault="002A636B" w:rsidP="002A636B">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2D973354" w14:textId="64B3E082" w:rsidR="002A636B" w:rsidRDefault="00EB323C" w:rsidP="002A636B">
      <w:pPr>
        <w:tabs>
          <w:tab w:val="left" w:pos="3402"/>
          <w:tab w:val="left" w:pos="5669"/>
          <w:tab w:val="left" w:pos="7937"/>
        </w:tabs>
        <w:spacing w:line="276" w:lineRule="auto"/>
        <w:ind w:left="992"/>
        <w:rPr>
          <w:b/>
          <w:bCs/>
        </w:rPr>
      </w:pPr>
      <w:r w:rsidRPr="00DD3AE5">
        <w:rPr>
          <w:position w:val="-10"/>
        </w:rPr>
        <w:object w:dxaOrig="3640" w:dyaOrig="320" w14:anchorId="30EE5D6C">
          <v:shape id="_x0000_i1200" type="#_x0000_t75" style="width:180pt;height:14.4pt" o:ole="">
            <v:imagedata r:id="rId50" o:title=""/>
          </v:shape>
          <o:OLEObject Type="Embed" ProgID="Equation.DSMT4" ShapeID="_x0000_i1200" DrawAspect="Content" ObjectID="_1737442607" r:id="rId51"/>
        </w:object>
      </w:r>
      <w:r w:rsidR="009B5F8B" w:rsidRPr="00DD3AE5">
        <w:t xml:space="preserve">. </w:t>
      </w:r>
      <w:r w:rsidR="00DD3AA2" w:rsidRPr="00DD3AA2">
        <w:rPr>
          <w:b/>
          <w:bCs/>
        </w:rPr>
        <w:t xml:space="preserve">Chọn </w:t>
      </w:r>
      <w:r>
        <w:rPr>
          <w:b/>
          <w:bCs/>
        </w:rPr>
        <w:t>B</w:t>
      </w:r>
    </w:p>
    <w:p w14:paraId="15DE3C06" w14:textId="7730059F" w:rsidR="00652C3C" w:rsidRPr="00DD3AE5" w:rsidRDefault="00DD3AA2" w:rsidP="00DD3AA2">
      <w:pPr>
        <w:tabs>
          <w:tab w:val="left" w:pos="992"/>
        </w:tabs>
        <w:spacing w:before="120" w:line="276" w:lineRule="auto"/>
        <w:ind w:left="992" w:hanging="992"/>
        <w:jc w:val="both"/>
      </w:pPr>
      <w:r w:rsidRPr="00DD3AA2">
        <w:rPr>
          <w:b/>
          <w:color w:val="0000FF"/>
        </w:rPr>
        <w:t>Câu 34:</w:t>
      </w:r>
      <w:r w:rsidRPr="00DD3AE5">
        <w:rPr>
          <w:b/>
          <w:color w:val="0000FF"/>
        </w:rPr>
        <w:tab/>
      </w:r>
      <w:r w:rsidR="00652C3C" w:rsidRPr="00DD3AA2">
        <w:rPr>
          <w:lang w:val="nl-NL"/>
        </w:rPr>
        <w:t>Hai dao động điều hoà cùng phương, cùng tần số có phương trình dao động ℓà: x</w:t>
      </w:r>
      <w:r w:rsidR="00652C3C" w:rsidRPr="00DD3AA2">
        <w:rPr>
          <w:vertAlign w:val="subscript"/>
          <w:lang w:val="nl-NL"/>
        </w:rPr>
        <w:t>1</w:t>
      </w:r>
      <w:r w:rsidR="00652C3C" w:rsidRPr="00DD3AA2">
        <w:rPr>
          <w:lang w:val="nl-NL"/>
        </w:rPr>
        <w:t xml:space="preserve"> = A</w:t>
      </w:r>
      <w:r w:rsidR="00652C3C" w:rsidRPr="00DD3AA2">
        <w:rPr>
          <w:vertAlign w:val="subscript"/>
          <w:lang w:val="nl-NL"/>
        </w:rPr>
        <w:t>1</w:t>
      </w:r>
      <w:r w:rsidR="00652C3C" w:rsidRPr="00DD3AA2">
        <w:rPr>
          <w:lang w:val="nl-NL"/>
        </w:rPr>
        <w:t>cos(</w:t>
      </w:r>
      <w:r w:rsidR="00652C3C" w:rsidRPr="00DD3AA2">
        <w:rPr>
          <w:rFonts w:ascii="Cambria Math" w:hAnsi="Cambria Math"/>
          <w:lang w:val="nl-NL"/>
        </w:rPr>
        <w:t>ω</w:t>
      </w:r>
      <w:r w:rsidR="00652C3C" w:rsidRPr="00DD3AA2">
        <w:rPr>
          <w:lang w:val="nl-NL"/>
        </w:rPr>
        <w:t>t+</w:t>
      </w:r>
      <m:oMath>
        <m:f>
          <m:fPr>
            <m:ctrlPr>
              <w:rPr>
                <w:rFonts w:ascii="Cambria Math" w:hAnsi="Cambria Math"/>
                <w:i/>
                <w:lang w:val="nl-NL"/>
              </w:rPr>
            </m:ctrlPr>
          </m:fPr>
          <m:num>
            <m:r>
              <w:rPr>
                <w:rFonts w:ascii="Cambria Math" w:hAnsi="Cambria Math"/>
                <w:lang w:val="nl-NL"/>
              </w:rPr>
              <m:t>π</m:t>
            </m:r>
          </m:num>
          <m:den>
            <m:r>
              <w:rPr>
                <w:rFonts w:ascii="Cambria Math" w:hAnsi="Cambria Math"/>
                <w:lang w:val="nl-NL"/>
              </w:rPr>
              <m:t>3</m:t>
            </m:r>
          </m:den>
        </m:f>
      </m:oMath>
      <w:r w:rsidR="00652C3C" w:rsidRPr="00DD3AA2">
        <w:rPr>
          <w:lang w:val="nl-NL"/>
        </w:rPr>
        <w:t>) cm và x</w:t>
      </w:r>
      <w:r w:rsidR="00652C3C" w:rsidRPr="00DD3AA2">
        <w:rPr>
          <w:vertAlign w:val="subscript"/>
          <w:lang w:val="nl-NL"/>
        </w:rPr>
        <w:t>2</w:t>
      </w:r>
      <w:r w:rsidR="00652C3C" w:rsidRPr="00DD3AA2">
        <w:rPr>
          <w:lang w:val="nl-NL"/>
        </w:rPr>
        <w:t xml:space="preserve"> = A</w:t>
      </w:r>
      <w:r w:rsidR="00652C3C" w:rsidRPr="00DD3AA2">
        <w:rPr>
          <w:vertAlign w:val="subscript"/>
          <w:lang w:val="nl-NL"/>
        </w:rPr>
        <w:t>2</w:t>
      </w:r>
      <w:r w:rsidR="00652C3C" w:rsidRPr="00DD3AA2">
        <w:rPr>
          <w:lang w:val="nl-NL"/>
        </w:rPr>
        <w:t>sin(</w:t>
      </w:r>
      <w:r w:rsidR="00652C3C" w:rsidRPr="00DD3AA2">
        <w:rPr>
          <w:rFonts w:ascii="Cambria Math" w:hAnsi="Cambria Math"/>
          <w:lang w:val="nl-NL"/>
        </w:rPr>
        <w:t>ω</w:t>
      </w:r>
      <w:r w:rsidR="00652C3C" w:rsidRPr="00DD3AA2">
        <w:rPr>
          <w:lang w:val="nl-NL"/>
        </w:rPr>
        <w:t>t) cm. Phương trình dao động tổng hợp ℓà x =9cos(</w:t>
      </w:r>
      <w:r w:rsidR="00652C3C" w:rsidRPr="00DD3AA2">
        <w:rPr>
          <w:rFonts w:ascii="Cambria Math" w:hAnsi="Cambria Math"/>
          <w:lang w:val="nl-NL"/>
        </w:rPr>
        <w:t>ω</w:t>
      </w:r>
      <w:r w:rsidR="00652C3C" w:rsidRPr="00DD3AA2">
        <w:rPr>
          <w:lang w:val="nl-NL"/>
        </w:rPr>
        <w:t>t+</w:t>
      </w:r>
      <w:r w:rsidR="00652C3C" w:rsidRPr="00DD3AA2">
        <w:rPr>
          <w:rFonts w:ascii="Cambria Math" w:hAnsi="Cambria Math"/>
          <w:lang w:val="nl-NL"/>
        </w:rPr>
        <w:t>φ</w:t>
      </w:r>
      <w:r w:rsidR="00652C3C" w:rsidRPr="00DD3AA2">
        <w:rPr>
          <w:lang w:val="nl-NL"/>
        </w:rPr>
        <w:t>) cm. Biết A</w:t>
      </w:r>
      <w:r w:rsidR="00652C3C" w:rsidRPr="00DD3AA2">
        <w:rPr>
          <w:vertAlign w:val="subscript"/>
          <w:lang w:val="nl-NL"/>
        </w:rPr>
        <w:t>2</w:t>
      </w:r>
      <w:r w:rsidR="00652C3C" w:rsidRPr="00DD3AA2">
        <w:rPr>
          <w:lang w:val="nl-NL"/>
        </w:rPr>
        <w:t xml:space="preserve"> có giá trị ℓớn nhất, pha ban đầu của dao động tổng hợp ℓà.</w:t>
      </w:r>
    </w:p>
    <w:p w14:paraId="09B17864" w14:textId="77777777" w:rsidR="00652C3C" w:rsidRPr="00DD3AE5" w:rsidRDefault="00652C3C" w:rsidP="00652C3C">
      <w:pPr>
        <w:tabs>
          <w:tab w:val="left" w:pos="3402"/>
          <w:tab w:val="left" w:pos="5669"/>
          <w:tab w:val="left" w:pos="7937"/>
        </w:tabs>
        <w:spacing w:line="276" w:lineRule="auto"/>
        <w:ind w:left="992"/>
        <w:jc w:val="both"/>
        <w:rPr>
          <w:bCs/>
          <w:lang w:val="nl-NL"/>
        </w:rPr>
      </w:pPr>
      <w:r w:rsidRPr="00DD3AE5">
        <w:rPr>
          <w:b/>
          <w:color w:val="0000FF"/>
        </w:rPr>
        <w:t xml:space="preserve">A. </w:t>
      </w:r>
      <m:oMath>
        <m:f>
          <m:fPr>
            <m:ctrlPr>
              <w:rPr>
                <w:rFonts w:ascii="Cambria Math" w:hAnsi="Cambria Math"/>
                <w:bCs/>
                <w:i/>
              </w:rPr>
            </m:ctrlPr>
          </m:fPr>
          <m:num>
            <m:r>
              <w:rPr>
                <w:rFonts w:ascii="Cambria Math" w:hAnsi="Cambria Math"/>
              </w:rPr>
              <m:t>π</m:t>
            </m:r>
          </m:num>
          <m:den>
            <m:r>
              <w:rPr>
                <w:rFonts w:ascii="Cambria Math" w:hAnsi="Cambria Math"/>
              </w:rPr>
              <m:t>4</m:t>
            </m:r>
          </m:den>
        </m:f>
      </m:oMath>
      <w:r w:rsidRPr="00DD3AE5">
        <w:tab/>
      </w:r>
      <w:r w:rsidRPr="00DD3AE5">
        <w:rPr>
          <w:b/>
          <w:color w:val="0000FF"/>
        </w:rPr>
        <w:t xml:space="preserve">B. </w:t>
      </w:r>
      <m:oMath>
        <m:f>
          <m:fPr>
            <m:ctrlPr>
              <w:rPr>
                <w:rFonts w:ascii="Cambria Math" w:hAnsi="Cambria Math"/>
                <w:bCs/>
                <w:i/>
                <w:lang w:val="nl-NL"/>
              </w:rPr>
            </m:ctrlPr>
          </m:fPr>
          <m:num>
            <m:r>
              <w:rPr>
                <w:rFonts w:ascii="Cambria Math" w:hAnsi="Cambria Math"/>
                <w:lang w:val="nl-NL"/>
              </w:rPr>
              <m:t>π</m:t>
            </m:r>
          </m:num>
          <m:den>
            <m:r>
              <w:rPr>
                <w:rFonts w:ascii="Cambria Math" w:hAnsi="Cambria Math"/>
                <w:lang w:val="nl-NL"/>
              </w:rPr>
              <m:t>3</m:t>
            </m:r>
          </m:den>
        </m:f>
      </m:oMath>
      <w:r w:rsidRPr="00DD3AE5">
        <w:tab/>
      </w:r>
      <w:r w:rsidRPr="00DD3AE5">
        <w:rPr>
          <w:b/>
          <w:color w:val="0000FF"/>
        </w:rPr>
        <w:t xml:space="preserve">C. </w:t>
      </w:r>
      <w:r w:rsidRPr="00DD3AE5">
        <w:rPr>
          <w:bCs/>
          <w:lang w:val="nl-NL"/>
        </w:rPr>
        <w:t>0</w:t>
      </w:r>
      <w:r w:rsidRPr="00DD3AE5">
        <w:tab/>
      </w:r>
      <w:r w:rsidRPr="00DD3AE5">
        <w:rPr>
          <w:b/>
          <w:color w:val="0000FF"/>
        </w:rPr>
        <w:t xml:space="preserve">D. </w:t>
      </w:r>
      <m:oMath>
        <m:r>
          <w:rPr>
            <w:rFonts w:ascii="Cambria Math" w:hAnsi="Cambria Math"/>
            <w:lang w:val="nl-NL"/>
          </w:rPr>
          <m:t>-</m:t>
        </m:r>
        <m:f>
          <m:fPr>
            <m:ctrlPr>
              <w:rPr>
                <w:rFonts w:ascii="Cambria Math" w:hAnsi="Cambria Math"/>
                <w:bCs/>
                <w:i/>
                <w:lang w:val="nl-NL"/>
              </w:rPr>
            </m:ctrlPr>
          </m:fPr>
          <m:num>
            <m:r>
              <w:rPr>
                <w:rFonts w:ascii="Cambria Math" w:hAnsi="Cambria Math"/>
                <w:lang w:val="nl-NL"/>
              </w:rPr>
              <m:t>π</m:t>
            </m:r>
          </m:num>
          <m:den>
            <m:r>
              <w:rPr>
                <w:rFonts w:ascii="Cambria Math" w:hAnsi="Cambria Math"/>
                <w:lang w:val="nl-NL"/>
              </w:rPr>
              <m:t>6</m:t>
            </m:r>
          </m:den>
        </m:f>
      </m:oMath>
    </w:p>
    <w:p w14:paraId="78644F5E"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3B45CE72" w14:textId="77777777" w:rsidR="00652C3C" w:rsidRDefault="00652C3C" w:rsidP="00652C3C">
      <w:pPr>
        <w:tabs>
          <w:tab w:val="left" w:pos="3402"/>
          <w:tab w:val="left" w:pos="5669"/>
          <w:tab w:val="left" w:pos="7937"/>
        </w:tabs>
        <w:spacing w:line="276" w:lineRule="auto"/>
        <w:ind w:left="992"/>
        <w:jc w:val="both"/>
      </w:pPr>
      <w:r w:rsidRPr="00DD3AE5">
        <w:rPr>
          <w:position w:val="-28"/>
        </w:rPr>
        <w:object w:dxaOrig="2020" w:dyaOrig="680" w14:anchorId="09A6850B">
          <v:shape id="_x0000_i1175" type="#_x0000_t75" style="width:100.8pt;height:36pt" o:ole="">
            <v:imagedata r:id="rId52" o:title=""/>
          </v:shape>
          <o:OLEObject Type="Embed" ProgID="Equation.DSMT4" ShapeID="_x0000_i1175" DrawAspect="Content" ObjectID="_1737442608" r:id="rId53"/>
        </w:object>
      </w:r>
    </w:p>
    <w:p w14:paraId="000DCAA7" w14:textId="77777777" w:rsidR="00652C3C" w:rsidRDefault="00652C3C" w:rsidP="00652C3C">
      <w:pPr>
        <w:tabs>
          <w:tab w:val="left" w:pos="3402"/>
          <w:tab w:val="left" w:pos="5669"/>
          <w:tab w:val="left" w:pos="7937"/>
        </w:tabs>
        <w:spacing w:line="276" w:lineRule="auto"/>
        <w:ind w:left="992"/>
        <w:jc w:val="both"/>
      </w:pPr>
      <w:r w:rsidRPr="006B7FFC">
        <w:rPr>
          <w:position w:val="-60"/>
        </w:rPr>
        <w:object w:dxaOrig="5500" w:dyaOrig="980" w14:anchorId="544AB08A">
          <v:shape id="_x0000_i1176" type="#_x0000_t75" style="width:273.6pt;height:50.4pt" o:ole="">
            <v:imagedata r:id="rId54" o:title=""/>
          </v:shape>
          <o:OLEObject Type="Embed" ProgID="Equation.DSMT4" ShapeID="_x0000_i1176" DrawAspect="Content" ObjectID="_1737442609" r:id="rId55"/>
        </w:object>
      </w:r>
    </w:p>
    <w:p w14:paraId="6FD1BCDD" w14:textId="3245E47F" w:rsidR="00652C3C" w:rsidRPr="00DD3AE5" w:rsidRDefault="00652C3C" w:rsidP="00652C3C">
      <w:pPr>
        <w:tabs>
          <w:tab w:val="left" w:pos="3402"/>
          <w:tab w:val="left" w:pos="5669"/>
          <w:tab w:val="left" w:pos="7937"/>
        </w:tabs>
        <w:spacing w:line="276" w:lineRule="auto"/>
        <w:ind w:left="992"/>
        <w:jc w:val="both"/>
      </w:pPr>
      <w:r w:rsidRPr="006B7FFC">
        <w:rPr>
          <w:position w:val="-28"/>
        </w:rPr>
        <w:object w:dxaOrig="3440" w:dyaOrig="680" w14:anchorId="50638B27">
          <v:shape id="_x0000_i1177" type="#_x0000_t75" style="width:172.8pt;height:36pt" o:ole="">
            <v:imagedata r:id="rId56" o:title=""/>
          </v:shape>
          <o:OLEObject Type="Embed" ProgID="Equation.DSMT4" ShapeID="_x0000_i1177" DrawAspect="Content" ObjectID="_1737442610" r:id="rId57"/>
        </w:object>
      </w:r>
      <w:r>
        <w:t xml:space="preserve">. </w:t>
      </w:r>
      <w:r w:rsidR="00DD3AA2" w:rsidRPr="00DD3AA2">
        <w:rPr>
          <w:b/>
          <w:bCs/>
        </w:rPr>
        <w:t>Chọn D</w:t>
      </w:r>
    </w:p>
    <w:p w14:paraId="24AAE227" w14:textId="1538A5BA" w:rsidR="002A636B" w:rsidRPr="00DD3AE5" w:rsidRDefault="00DD3AA2" w:rsidP="00DD3AA2">
      <w:pPr>
        <w:tabs>
          <w:tab w:val="left" w:pos="992"/>
        </w:tabs>
        <w:spacing w:before="120" w:line="276" w:lineRule="auto"/>
        <w:ind w:left="992" w:hanging="992"/>
        <w:jc w:val="both"/>
      </w:pPr>
      <w:r w:rsidRPr="00DD3AA2">
        <w:rPr>
          <w:b/>
          <w:color w:val="0000FF"/>
        </w:rPr>
        <w:t>Câu 35:</w:t>
      </w:r>
      <w:r w:rsidRPr="00DD3AE5">
        <w:rPr>
          <w:b/>
          <w:color w:val="0000FF"/>
        </w:rPr>
        <w:tab/>
      </w:r>
      <w:r w:rsidR="00D57D45" w:rsidRPr="00DD3AE5">
        <w:t xml:space="preserve">Một con lắc lò xo được cấu tạo bởi một lò xo đồng nhất có độ dài tự nhiên là </w:t>
      </w:r>
      <w:r w:rsidR="00D57D45" w:rsidRPr="00DD3AA2">
        <w:rPr>
          <w:i/>
        </w:rPr>
        <w:t>l</w:t>
      </w:r>
      <w:r w:rsidR="00D57D45" w:rsidRPr="00DD3AE5">
        <w:t xml:space="preserve"> và vật nhỏ khối lượng m. Chu kỳ dao động riêng của con lắc là 3,0 s. Nếu cắt ngắn lò xo đi 30 cm thì chu kỳ dao động riêng của con lắc là 1,5 s. Độ dài ban đầu </w:t>
      </w:r>
      <w:r w:rsidR="00D57D45" w:rsidRPr="00DD3AA2">
        <w:rPr>
          <w:i/>
          <w:lang w:val="vi-VN"/>
        </w:rPr>
        <w:t>l</w:t>
      </w:r>
      <w:r w:rsidR="00D57D45" w:rsidRPr="00DD3AE5">
        <w:t xml:space="preserve"> của lò xo là:</w:t>
      </w:r>
    </w:p>
    <w:p w14:paraId="6C73F4A1" w14:textId="0BCAF77E" w:rsidR="002A636B" w:rsidRPr="00DD3AE5" w:rsidRDefault="002A636B" w:rsidP="002A636B">
      <w:pPr>
        <w:tabs>
          <w:tab w:val="left" w:pos="3402"/>
          <w:tab w:val="left" w:pos="5669"/>
          <w:tab w:val="left" w:pos="7937"/>
        </w:tabs>
        <w:spacing w:line="276" w:lineRule="auto"/>
        <w:ind w:left="992"/>
        <w:jc w:val="both"/>
      </w:pPr>
      <w:r w:rsidRPr="00DD3AE5">
        <w:rPr>
          <w:b/>
          <w:color w:val="0000FF"/>
        </w:rPr>
        <w:t xml:space="preserve">A. </w:t>
      </w:r>
      <w:r w:rsidRPr="00DD3AE5">
        <w:t>30 cm</w:t>
      </w:r>
      <w:r w:rsidRPr="00DD3AE5">
        <w:tab/>
      </w:r>
      <w:r w:rsidRPr="00DD3AE5">
        <w:rPr>
          <w:b/>
          <w:color w:val="0000FF"/>
        </w:rPr>
        <w:t xml:space="preserve">B. </w:t>
      </w:r>
      <w:r w:rsidRPr="00DD3AE5">
        <w:t>60 cm</w:t>
      </w:r>
      <w:r w:rsidRPr="00DD3AE5">
        <w:tab/>
      </w:r>
      <w:r w:rsidRPr="00DD3AE5">
        <w:rPr>
          <w:b/>
          <w:color w:val="0000FF"/>
        </w:rPr>
        <w:t xml:space="preserve">C. </w:t>
      </w:r>
      <w:r w:rsidRPr="00DD3AE5">
        <w:t>40 cm</w:t>
      </w:r>
      <w:r w:rsidRPr="00DD3AE5">
        <w:tab/>
      </w:r>
      <w:r w:rsidRPr="00DD3AE5">
        <w:rPr>
          <w:b/>
          <w:color w:val="0000FF"/>
        </w:rPr>
        <w:t xml:space="preserve">D. </w:t>
      </w:r>
      <w:r w:rsidRPr="00DD3AE5">
        <w:t>50 cm</w:t>
      </w:r>
    </w:p>
    <w:p w14:paraId="091F7C08" w14:textId="77777777" w:rsidR="00F16244" w:rsidRPr="00DD3AE5" w:rsidRDefault="00F16244" w:rsidP="00F16244">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04854E74" w14:textId="41AD5468" w:rsidR="00F16244" w:rsidRDefault="00F16244" w:rsidP="002A636B">
      <w:pPr>
        <w:tabs>
          <w:tab w:val="left" w:pos="3402"/>
          <w:tab w:val="left" w:pos="5669"/>
          <w:tab w:val="left" w:pos="7937"/>
        </w:tabs>
        <w:spacing w:line="276" w:lineRule="auto"/>
        <w:ind w:left="992"/>
        <w:jc w:val="both"/>
        <w:rPr>
          <w:b/>
          <w:bCs/>
        </w:rPr>
      </w:pPr>
      <w:r w:rsidRPr="00DD3AE5">
        <w:rPr>
          <w:position w:val="-26"/>
        </w:rPr>
        <w:object w:dxaOrig="5800" w:dyaOrig="700" w14:anchorId="0C3B9BF5">
          <v:shape id="_x0000_i1178" type="#_x0000_t75" style="width:4in;height:36pt" o:ole="">
            <v:imagedata r:id="rId58" o:title=""/>
          </v:shape>
          <o:OLEObject Type="Embed" ProgID="Equation.DSMT4" ShapeID="_x0000_i1178" DrawAspect="Content" ObjectID="_1737442611" r:id="rId59"/>
        </w:object>
      </w:r>
      <w:r w:rsidRPr="00DD3AE5">
        <w:t xml:space="preserve">. </w:t>
      </w:r>
      <w:r w:rsidR="00DD3AA2" w:rsidRPr="00DD3AA2">
        <w:rPr>
          <w:b/>
          <w:bCs/>
        </w:rPr>
        <w:t>Chọn C</w:t>
      </w:r>
    </w:p>
    <w:p w14:paraId="72A37452" w14:textId="3477016A" w:rsidR="00652C3C" w:rsidRPr="00DD3AA2" w:rsidRDefault="00DD3AA2" w:rsidP="00DD3AA2">
      <w:pPr>
        <w:tabs>
          <w:tab w:val="left" w:pos="992"/>
        </w:tabs>
        <w:spacing w:before="120" w:line="276" w:lineRule="auto"/>
        <w:ind w:left="992" w:hanging="992"/>
        <w:jc w:val="both"/>
        <w:rPr>
          <w:b/>
          <w:noProof/>
        </w:rPr>
      </w:pPr>
      <w:r w:rsidRPr="00DD3AA2">
        <w:rPr>
          <w:b/>
          <w:noProof/>
          <w:color w:val="0000FF"/>
        </w:rPr>
        <w:t>Câu 36:</w:t>
      </w:r>
      <w:r w:rsidRPr="00DD3AA2">
        <w:rPr>
          <w:b/>
          <w:noProof/>
          <w:color w:val="0000FF"/>
        </w:rPr>
        <w:tab/>
      </w:r>
      <w:r w:rsidR="00652C3C" w:rsidRPr="00DD3AE5">
        <w:t>Một chất điểm tham gia đồng thời hai dao động điều hòa cùng phương có đồ thị như hình vẽ. Phương trình dao động tổng hợp của chất điểm là?</w:t>
      </w:r>
    </w:p>
    <w:p w14:paraId="03B268D3" w14:textId="77777777" w:rsidR="00652C3C" w:rsidRPr="00DD3AE5" w:rsidRDefault="00652C3C" w:rsidP="00652C3C">
      <w:pPr>
        <w:tabs>
          <w:tab w:val="left" w:pos="3402"/>
          <w:tab w:val="left" w:pos="5669"/>
          <w:tab w:val="left" w:pos="7937"/>
        </w:tabs>
        <w:spacing w:line="276" w:lineRule="auto"/>
        <w:ind w:left="992"/>
        <w:jc w:val="both"/>
      </w:pPr>
      <w:r w:rsidRPr="00DD3AE5">
        <w:rPr>
          <w:noProof/>
        </w:rPr>
        <w:drawing>
          <wp:anchor distT="0" distB="0" distL="114300" distR="114300" simplePos="0" relativeHeight="251664384" behindDoc="0" locked="0" layoutInCell="1" allowOverlap="1" wp14:anchorId="634030D9" wp14:editId="309EE8AC">
            <wp:simplePos x="0" y="0"/>
            <wp:positionH relativeFrom="margin">
              <wp:align>right</wp:align>
            </wp:positionH>
            <wp:positionV relativeFrom="paragraph">
              <wp:posOffset>6682</wp:posOffset>
            </wp:positionV>
            <wp:extent cx="2644775" cy="1104900"/>
            <wp:effectExtent l="0" t="0" r="3175" b="0"/>
            <wp:wrapSquare wrapText="bothSides"/>
            <wp:docPr id="29" name="Hình ảnh 5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68517" cy="1115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3AE5">
        <w:rPr>
          <w:b/>
          <w:color w:val="0000FF"/>
        </w:rPr>
        <w:t xml:space="preserve">A. </w:t>
      </w:r>
      <w:r w:rsidRPr="00DD3AE5">
        <w:t>x = 2cos(πt +</w:t>
      </w:r>
      <m:oMath>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m:t>
        </m:r>
      </m:oMath>
      <w:r w:rsidRPr="00DD3AE5">
        <w:t xml:space="preserve"> cm</w:t>
      </w:r>
    </w:p>
    <w:p w14:paraId="6E6C2404"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B. </w:t>
      </w:r>
      <w:r w:rsidRPr="00DD3AE5">
        <w:t xml:space="preserve">x = 2cos(2πt + </w:t>
      </w:r>
      <m:oMath>
        <m:f>
          <m:fPr>
            <m:ctrlPr>
              <w:rPr>
                <w:rFonts w:ascii="Cambria Math" w:hAnsi="Cambria Math"/>
                <w:i/>
              </w:rPr>
            </m:ctrlPr>
          </m:fPr>
          <m:num>
            <m:r>
              <w:rPr>
                <w:rFonts w:ascii="Cambria Math" w:hAnsi="Cambria Math"/>
              </w:rPr>
              <m:t>2π</m:t>
            </m:r>
          </m:num>
          <m:den>
            <m:r>
              <w:rPr>
                <w:rFonts w:ascii="Cambria Math" w:hAnsi="Cambria Math"/>
              </w:rPr>
              <m:t>3</m:t>
            </m:r>
          </m:den>
        </m:f>
      </m:oMath>
      <w:r w:rsidRPr="00DD3AE5">
        <w:t>) cm</w:t>
      </w:r>
    </w:p>
    <w:p w14:paraId="45AEA497"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C. </w:t>
      </w:r>
      <w:r w:rsidRPr="00DD3AE5">
        <w:t xml:space="preserve">x = 2cos(2πt </w:t>
      </w:r>
      <m:oMath>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3</m:t>
            </m:r>
          </m:den>
        </m:f>
        <m:r>
          <w:rPr>
            <w:rFonts w:ascii="Cambria Math" w:hAnsi="Cambria Math"/>
          </w:rPr>
          <m:t>)</m:t>
        </m:r>
      </m:oMath>
      <w:r w:rsidRPr="00DD3AE5">
        <w:t xml:space="preserve"> cm</w:t>
      </w:r>
    </w:p>
    <w:p w14:paraId="57ED0780" w14:textId="77777777" w:rsidR="00652C3C" w:rsidRDefault="00652C3C" w:rsidP="00652C3C">
      <w:pPr>
        <w:tabs>
          <w:tab w:val="left" w:pos="3402"/>
          <w:tab w:val="left" w:pos="5669"/>
          <w:tab w:val="left" w:pos="7937"/>
        </w:tabs>
        <w:spacing w:line="276" w:lineRule="auto"/>
        <w:ind w:left="992"/>
        <w:jc w:val="both"/>
      </w:pPr>
      <w:r w:rsidRPr="00DD3AE5">
        <w:rPr>
          <w:b/>
          <w:color w:val="0000FF"/>
        </w:rPr>
        <w:t xml:space="preserve">D. </w:t>
      </w:r>
      <w:r w:rsidRPr="00DD3AE5">
        <w:t xml:space="preserve">x = 4cos(πt + </w:t>
      </w:r>
      <w:r w:rsidRPr="00DD3AE5">
        <w:fldChar w:fldCharType="begin"/>
      </w:r>
      <w:r w:rsidRPr="00DD3AE5">
        <w:instrText xml:space="preserve"> QUOTE </w:instrText>
      </w:r>
      <w:r w:rsidRPr="00DD3AE5">
        <w:rPr>
          <w:noProof/>
          <w:position w:val="-14"/>
        </w:rPr>
        <w:drawing>
          <wp:inline distT="0" distB="0" distL="0" distR="0" wp14:anchorId="5B50E147" wp14:editId="48DF55FB">
            <wp:extent cx="143510" cy="2730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3510" cy="273050"/>
                    </a:xfrm>
                    <a:prstGeom prst="rect">
                      <a:avLst/>
                    </a:prstGeom>
                    <a:noFill/>
                    <a:ln>
                      <a:noFill/>
                    </a:ln>
                  </pic:spPr>
                </pic:pic>
              </a:graphicData>
            </a:graphic>
          </wp:inline>
        </w:drawing>
      </w:r>
      <w:r w:rsidRPr="00DD3AE5">
        <w:instrText xml:space="preserve"> </w:instrText>
      </w:r>
      <w:r w:rsidRPr="00DD3AE5">
        <w:fldChar w:fldCharType="separate"/>
      </w:r>
      <m:oMath>
        <m:f>
          <m:fPr>
            <m:ctrlPr>
              <w:rPr>
                <w:rFonts w:ascii="Cambria Math" w:hAnsi="Cambria Math"/>
                <w:i/>
              </w:rPr>
            </m:ctrlPr>
          </m:fPr>
          <m:num>
            <m:r>
              <m:rPr>
                <m:sty m:val="p"/>
              </m:rPr>
              <w:rPr>
                <w:rFonts w:ascii="Cambria Math" w:hAnsi="Cambria Math"/>
              </w:rPr>
              <m:t>2π</m:t>
            </m:r>
          </m:num>
          <m:den>
            <m:r>
              <m:rPr>
                <m:sty m:val="p"/>
              </m:rPr>
              <w:rPr>
                <w:rFonts w:ascii="Cambria Math" w:hAnsi="Cambria Math"/>
              </w:rPr>
              <m:t>3</m:t>
            </m:r>
          </m:den>
        </m:f>
      </m:oMath>
      <w:r w:rsidRPr="00DD3AE5">
        <w:fldChar w:fldCharType="end"/>
      </w:r>
      <w:r w:rsidRPr="00DD3AE5">
        <w:t>) cm</w:t>
      </w:r>
    </w:p>
    <w:p w14:paraId="3B45A0C0"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7934CB20" w14:textId="77777777" w:rsidR="00652C3C" w:rsidRDefault="00652C3C" w:rsidP="00652C3C">
      <w:pPr>
        <w:tabs>
          <w:tab w:val="left" w:pos="3402"/>
          <w:tab w:val="left" w:pos="5669"/>
          <w:tab w:val="left" w:pos="7937"/>
        </w:tabs>
        <w:spacing w:line="276" w:lineRule="auto"/>
        <w:ind w:left="992"/>
        <w:jc w:val="both"/>
      </w:pPr>
      <w:r>
        <w:t xml:space="preserve">Tại </w:t>
      </w:r>
      <w:r w:rsidRPr="00A83ADD">
        <w:rPr>
          <w:position w:val="-6"/>
        </w:rPr>
        <w:object w:dxaOrig="499" w:dyaOrig="279" w14:anchorId="7701B2D0">
          <v:shape id="_x0000_i1179" type="#_x0000_t75" style="width:21.6pt;height:14.4pt" o:ole="">
            <v:imagedata r:id="rId60" o:title=""/>
          </v:shape>
          <o:OLEObject Type="Embed" ProgID="Equation.DSMT4" ShapeID="_x0000_i1179" DrawAspect="Content" ObjectID="_1737442612" r:id="rId61"/>
        </w:object>
      </w:r>
      <w:r>
        <w:t xml:space="preserve"> thì </w:t>
      </w:r>
      <w:r w:rsidRPr="00A83ADD">
        <w:rPr>
          <w:position w:val="-12"/>
        </w:rPr>
        <w:object w:dxaOrig="1800" w:dyaOrig="360" w14:anchorId="1735D492">
          <v:shape id="_x0000_i1180" type="#_x0000_t75" style="width:93.6pt;height:21.6pt" o:ole="">
            <v:imagedata r:id="rId62" o:title=""/>
          </v:shape>
          <o:OLEObject Type="Embed" ProgID="Equation.DSMT4" ShapeID="_x0000_i1180" DrawAspect="Content" ObjectID="_1737442613" r:id="rId63"/>
        </w:object>
      </w:r>
      <w:r>
        <w:t xml:space="preserve"> và  </w:t>
      </w:r>
      <w:r w:rsidRPr="00A83ADD">
        <w:rPr>
          <w:position w:val="-24"/>
        </w:rPr>
        <w:object w:dxaOrig="1960" w:dyaOrig="620" w14:anchorId="07289406">
          <v:shape id="_x0000_i1181" type="#_x0000_t75" style="width:100.8pt;height:28.8pt" o:ole="">
            <v:imagedata r:id="rId64" o:title=""/>
          </v:shape>
          <o:OLEObject Type="Embed" ProgID="Equation.DSMT4" ShapeID="_x0000_i1181" DrawAspect="Content" ObjectID="_1737442614" r:id="rId65"/>
        </w:object>
      </w:r>
      <w:r>
        <w:t xml:space="preserve"> </w:t>
      </w:r>
    </w:p>
    <w:p w14:paraId="7961819C" w14:textId="6AC6F3D2" w:rsidR="00652C3C" w:rsidRDefault="00652C3C" w:rsidP="00652C3C">
      <w:pPr>
        <w:tabs>
          <w:tab w:val="left" w:pos="3402"/>
          <w:tab w:val="left" w:pos="5669"/>
          <w:tab w:val="left" w:pos="7937"/>
        </w:tabs>
        <w:spacing w:line="276" w:lineRule="auto"/>
        <w:ind w:left="992"/>
        <w:jc w:val="both"/>
      </w:pPr>
      <w:r w:rsidRPr="00A83ADD">
        <w:rPr>
          <w:position w:val="-24"/>
        </w:rPr>
        <w:object w:dxaOrig="3400" w:dyaOrig="620" w14:anchorId="3AC35963">
          <v:shape id="_x0000_i1182" type="#_x0000_t75" style="width:172.8pt;height:28.8pt" o:ole="">
            <v:imagedata r:id="rId66" o:title=""/>
          </v:shape>
          <o:OLEObject Type="Embed" ProgID="Equation.DSMT4" ShapeID="_x0000_i1182" DrawAspect="Content" ObjectID="_1737442615" r:id="rId67"/>
        </w:object>
      </w:r>
      <w:r>
        <w:t xml:space="preserve">. </w:t>
      </w:r>
      <w:r w:rsidR="00DD3AA2" w:rsidRPr="00DD3AA2">
        <w:rPr>
          <w:b/>
          <w:bCs/>
        </w:rPr>
        <w:t>Chọn B</w:t>
      </w:r>
    </w:p>
    <w:p w14:paraId="156E0996" w14:textId="5A3969F8" w:rsidR="00652C3C" w:rsidRDefault="00652C3C" w:rsidP="00652C3C">
      <w:pPr>
        <w:tabs>
          <w:tab w:val="left" w:pos="3402"/>
          <w:tab w:val="left" w:pos="5669"/>
          <w:tab w:val="left" w:pos="7937"/>
        </w:tabs>
        <w:spacing w:line="276" w:lineRule="auto"/>
        <w:ind w:left="992"/>
        <w:jc w:val="both"/>
      </w:pPr>
      <w:r>
        <w:t xml:space="preserve">Tại </w:t>
      </w:r>
      <w:r w:rsidRPr="00A83ADD">
        <w:rPr>
          <w:position w:val="-24"/>
        </w:rPr>
        <w:object w:dxaOrig="660" w:dyaOrig="620" w14:anchorId="7348EF12">
          <v:shape id="_x0000_i1183" type="#_x0000_t75" style="width:36pt;height:28.8pt" o:ole="">
            <v:imagedata r:id="rId68" o:title=""/>
          </v:shape>
          <o:OLEObject Type="Embed" ProgID="Equation.DSMT4" ShapeID="_x0000_i1183" DrawAspect="Content" ObjectID="_1737442616" r:id="rId69"/>
        </w:object>
      </w:r>
      <w:r>
        <w:t xml:space="preserve"> thì </w:t>
      </w:r>
      <w:r w:rsidRPr="00A83ADD">
        <w:rPr>
          <w:position w:val="-24"/>
        </w:rPr>
        <w:object w:dxaOrig="3460" w:dyaOrig="620" w14:anchorId="50088A03">
          <v:shape id="_x0000_i1184" type="#_x0000_t75" style="width:172.8pt;height:28.8pt" o:ole="">
            <v:imagedata r:id="rId70" o:title=""/>
          </v:shape>
          <o:OLEObject Type="Embed" ProgID="Equation.DSMT4" ShapeID="_x0000_i1184" DrawAspect="Content" ObjectID="_1737442617" r:id="rId71"/>
        </w:object>
      </w:r>
      <w:r>
        <w:t xml:space="preserve"> (rad/s)</w:t>
      </w:r>
    </w:p>
    <w:p w14:paraId="0E58A3FA" w14:textId="22407C97" w:rsidR="00652C3C" w:rsidRPr="00DD3AE5" w:rsidRDefault="00DD3AA2" w:rsidP="00DD3AA2">
      <w:pPr>
        <w:tabs>
          <w:tab w:val="left" w:pos="992"/>
        </w:tabs>
        <w:spacing w:before="120" w:line="276" w:lineRule="auto"/>
        <w:ind w:left="992" w:hanging="992"/>
        <w:jc w:val="both"/>
      </w:pPr>
      <w:r w:rsidRPr="00DD3AA2">
        <w:rPr>
          <w:b/>
          <w:color w:val="0000FF"/>
        </w:rPr>
        <w:t>Câu 37:</w:t>
      </w:r>
      <w:r w:rsidRPr="00DD3AE5">
        <w:rPr>
          <w:b/>
          <w:color w:val="0000FF"/>
        </w:rPr>
        <w:tab/>
      </w:r>
      <w:r w:rsidR="00652C3C" w:rsidRPr="00DD3AA2">
        <w:rPr>
          <w:lang w:val="nl-NL"/>
        </w:rPr>
        <w:t>Ba điểm O, A, B cùng nằm trên một nửa đường thẳng xuất phát từ O. Tại O đặt một nguồn điểm phát sóng âm đẳng hướng ra không gian, môi trường không hấp thụ âm. Mức cường độ âm tại A ℓà 60 dB, tại B ℓà 40 d</w:t>
      </w:r>
      <w:r w:rsidR="00652C3C" w:rsidRPr="00DD3AA2">
        <w:rPr>
          <w:bCs/>
          <w:lang w:val="nl-NL"/>
        </w:rPr>
        <w:t>B.</w:t>
      </w:r>
      <w:r w:rsidR="00652C3C" w:rsidRPr="00DD3AA2">
        <w:rPr>
          <w:lang w:val="nl-NL"/>
        </w:rPr>
        <w:t xml:space="preserve"> Mức cường độ âm tại trung điểm M của đoạn AB ℓà</w:t>
      </w:r>
    </w:p>
    <w:p w14:paraId="799769E9" w14:textId="77777777" w:rsidR="00652C3C" w:rsidRPr="00DD3AE5" w:rsidRDefault="00652C3C" w:rsidP="00652C3C">
      <w:pPr>
        <w:tabs>
          <w:tab w:val="left" w:pos="3402"/>
          <w:tab w:val="left" w:pos="5669"/>
          <w:tab w:val="left" w:pos="7937"/>
        </w:tabs>
        <w:spacing w:line="276" w:lineRule="auto"/>
        <w:ind w:left="992"/>
        <w:jc w:val="both"/>
        <w:rPr>
          <w:lang w:val="nl-NL"/>
        </w:rPr>
      </w:pPr>
      <w:r w:rsidRPr="00DD3AE5">
        <w:rPr>
          <w:b/>
          <w:color w:val="0000FF"/>
        </w:rPr>
        <w:t xml:space="preserve">A. </w:t>
      </w:r>
      <w:r w:rsidRPr="00DD3AE5">
        <w:rPr>
          <w:lang w:val="nl-NL"/>
        </w:rPr>
        <w:t>26 dB</w:t>
      </w:r>
      <w:r w:rsidRPr="00DD3AE5">
        <w:tab/>
      </w:r>
      <w:r w:rsidRPr="00DD3AE5">
        <w:rPr>
          <w:b/>
          <w:color w:val="0000FF"/>
        </w:rPr>
        <w:t xml:space="preserve">B. </w:t>
      </w:r>
      <w:r w:rsidRPr="00DD3AE5">
        <w:rPr>
          <w:lang w:val="nl-NL"/>
        </w:rPr>
        <w:t>50 dB</w:t>
      </w:r>
      <w:r w:rsidRPr="00DD3AE5">
        <w:tab/>
      </w:r>
      <w:r w:rsidRPr="00DD3AE5">
        <w:rPr>
          <w:b/>
          <w:color w:val="0000FF"/>
        </w:rPr>
        <w:t xml:space="preserve">C. </w:t>
      </w:r>
      <w:r w:rsidRPr="00DD3AE5">
        <w:rPr>
          <w:lang w:val="nl-NL"/>
        </w:rPr>
        <w:t>45,19 dB</w:t>
      </w:r>
      <w:r w:rsidRPr="00DD3AE5">
        <w:tab/>
      </w:r>
      <w:r w:rsidRPr="00DD3AE5">
        <w:rPr>
          <w:b/>
          <w:color w:val="0000FF"/>
        </w:rPr>
        <w:t xml:space="preserve">D. </w:t>
      </w:r>
      <w:r w:rsidRPr="00DD3AE5">
        <w:rPr>
          <w:lang w:val="nl-NL"/>
        </w:rPr>
        <w:t>40 dB</w:t>
      </w:r>
    </w:p>
    <w:p w14:paraId="40C70369"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2DDA9F0C" w14:textId="77777777" w:rsidR="00652C3C" w:rsidRPr="00DD3AE5" w:rsidRDefault="00652C3C" w:rsidP="00652C3C">
      <w:pPr>
        <w:tabs>
          <w:tab w:val="left" w:pos="3402"/>
          <w:tab w:val="left" w:pos="5669"/>
          <w:tab w:val="left" w:pos="7937"/>
        </w:tabs>
        <w:spacing w:line="276" w:lineRule="auto"/>
        <w:ind w:left="992"/>
        <w:jc w:val="both"/>
      </w:pPr>
      <w:r w:rsidRPr="00DD3AE5">
        <w:rPr>
          <w:position w:val="-26"/>
        </w:rPr>
        <w:object w:dxaOrig="4200" w:dyaOrig="700" w14:anchorId="7C432984">
          <v:shape id="_x0000_i1185" type="#_x0000_t75" style="width:208.8pt;height:36pt" o:ole="">
            <v:imagedata r:id="rId72" o:title=""/>
          </v:shape>
          <o:OLEObject Type="Embed" ProgID="Equation.DSMT4" ShapeID="_x0000_i1185" DrawAspect="Content" ObjectID="_1737442618" r:id="rId73"/>
        </w:object>
      </w:r>
    </w:p>
    <w:p w14:paraId="67A33C0A" w14:textId="09E07015" w:rsidR="00652C3C" w:rsidRDefault="00652C3C" w:rsidP="00652C3C">
      <w:pPr>
        <w:tabs>
          <w:tab w:val="left" w:pos="3402"/>
          <w:tab w:val="left" w:pos="5669"/>
          <w:tab w:val="left" w:pos="7937"/>
        </w:tabs>
        <w:spacing w:line="276" w:lineRule="auto"/>
        <w:ind w:left="992"/>
        <w:jc w:val="both"/>
      </w:pPr>
      <w:r w:rsidRPr="00DD3AE5">
        <w:rPr>
          <w:position w:val="-26"/>
        </w:rPr>
        <w:object w:dxaOrig="6580" w:dyaOrig="700" w14:anchorId="379C9DA5">
          <v:shape id="_x0000_i1186" type="#_x0000_t75" style="width:331.2pt;height:36pt" o:ole="">
            <v:imagedata r:id="rId74" o:title=""/>
          </v:shape>
          <o:OLEObject Type="Embed" ProgID="Equation.DSMT4" ShapeID="_x0000_i1186" DrawAspect="Content" ObjectID="_1737442619" r:id="rId75"/>
        </w:object>
      </w:r>
      <w:r w:rsidRPr="00DD3AE5">
        <w:t xml:space="preserve">. </w:t>
      </w:r>
      <w:r w:rsidR="00DD3AA2" w:rsidRPr="00DD3AA2">
        <w:rPr>
          <w:b/>
          <w:bCs/>
        </w:rPr>
        <w:t>Chọn C</w:t>
      </w:r>
    </w:p>
    <w:p w14:paraId="1ACD1910" w14:textId="3B264A2F" w:rsidR="002A636B" w:rsidRPr="00DD3AE5" w:rsidRDefault="00DD3AA2" w:rsidP="00DD3AA2">
      <w:pPr>
        <w:tabs>
          <w:tab w:val="left" w:pos="992"/>
        </w:tabs>
        <w:spacing w:before="120" w:line="276" w:lineRule="auto"/>
        <w:ind w:left="992" w:hanging="992"/>
        <w:jc w:val="both"/>
      </w:pPr>
      <w:r w:rsidRPr="00DD3AA2">
        <w:rPr>
          <w:b/>
          <w:color w:val="0000FF"/>
        </w:rPr>
        <w:t>Câu 38:</w:t>
      </w:r>
      <w:r w:rsidRPr="00DD3AE5">
        <w:rPr>
          <w:b/>
          <w:color w:val="0000FF"/>
        </w:rPr>
        <w:tab/>
      </w:r>
      <w:r w:rsidR="002A636B" w:rsidRPr="00DD3AE5">
        <w:rPr>
          <w:noProof/>
        </w:rPr>
        <w:drawing>
          <wp:anchor distT="0" distB="0" distL="114300" distR="114300" simplePos="0" relativeHeight="251659264" behindDoc="0" locked="0" layoutInCell="1" allowOverlap="1" wp14:anchorId="17448619" wp14:editId="356ECC7F">
            <wp:simplePos x="0" y="0"/>
            <wp:positionH relativeFrom="margin">
              <wp:align>right</wp:align>
            </wp:positionH>
            <wp:positionV relativeFrom="paragraph">
              <wp:posOffset>81915</wp:posOffset>
            </wp:positionV>
            <wp:extent cx="2744470" cy="1139190"/>
            <wp:effectExtent l="0" t="0" r="0" b="0"/>
            <wp:wrapSquare wrapText="bothSides"/>
            <wp:docPr id="31" name="Hình ảnh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53574" cy="1143368"/>
                    </a:xfrm>
                    <a:prstGeom prst="rect">
                      <a:avLst/>
                    </a:prstGeom>
                    <a:noFill/>
                    <a:ln>
                      <a:noFill/>
                    </a:ln>
                  </pic:spPr>
                </pic:pic>
              </a:graphicData>
            </a:graphic>
            <wp14:sizeRelH relativeFrom="page">
              <wp14:pctWidth>0</wp14:pctWidth>
            </wp14:sizeRelH>
            <wp14:sizeRelV relativeFrom="page">
              <wp14:pctHeight>0</wp14:pctHeight>
            </wp14:sizeRelV>
          </wp:anchor>
        </w:drawing>
      </w:r>
      <w:r w:rsidR="00D57D45" w:rsidRPr="00DD3AA2">
        <w:rPr>
          <w:lang w:val="fr-FR"/>
        </w:rPr>
        <w:t>Một vật dao động điều hòa, đồ thị động năng theo thời gian như hình vẽ. Thời điểm đầu tiên vật có vận tốc thỏa mãn v = -10x (x là li độ) là</w:t>
      </w:r>
    </w:p>
    <w:p w14:paraId="413069E1" w14:textId="78F8AD6B" w:rsidR="002A636B" w:rsidRPr="00DD3AE5" w:rsidRDefault="002A636B" w:rsidP="004038E5">
      <w:pPr>
        <w:tabs>
          <w:tab w:val="left" w:pos="3402"/>
          <w:tab w:val="left" w:pos="5669"/>
          <w:tab w:val="left" w:pos="7937"/>
        </w:tabs>
        <w:spacing w:line="276" w:lineRule="auto"/>
        <w:ind w:left="992"/>
        <w:jc w:val="both"/>
      </w:pPr>
      <w:r w:rsidRPr="00DD3AE5">
        <w:rPr>
          <w:b/>
          <w:color w:val="0000FF"/>
        </w:rPr>
        <w:t xml:space="preserve">A. </w:t>
      </w:r>
      <m:oMath>
        <m:f>
          <m:fPr>
            <m:ctrlPr>
              <w:rPr>
                <w:rFonts w:ascii="Cambria Math" w:hAnsi="Cambria Math"/>
                <w:i/>
              </w:rPr>
            </m:ctrlPr>
          </m:fPr>
          <m:num>
            <m:r>
              <w:rPr>
                <w:rFonts w:ascii="Cambria Math" w:hAnsi="Cambria Math"/>
              </w:rPr>
              <m:t>π</m:t>
            </m:r>
          </m:num>
          <m:den>
            <m:r>
              <w:rPr>
                <w:rFonts w:ascii="Cambria Math" w:hAnsi="Cambria Math"/>
              </w:rPr>
              <m:t>30</m:t>
            </m:r>
          </m:den>
        </m:f>
        <m:r>
          <w:rPr>
            <w:rFonts w:ascii="Cambria Math" w:hAnsi="Cambria Math"/>
          </w:rPr>
          <m:t>s</m:t>
        </m:r>
      </m:oMath>
      <w:r w:rsidRPr="00DD3AE5">
        <w:tab/>
      </w:r>
      <w:r w:rsidRPr="00DD3AE5">
        <w:rPr>
          <w:b/>
          <w:color w:val="0000FF"/>
        </w:rPr>
        <w:t xml:space="preserve">B. </w:t>
      </w:r>
      <w:r w:rsidRPr="00DD3AE5">
        <w:fldChar w:fldCharType="begin"/>
      </w:r>
      <w:r w:rsidRPr="00DD3AE5">
        <w:instrText xml:space="preserve"> QUOTE </w:instrText>
      </w:r>
      <w:r w:rsidRPr="00DD3AE5">
        <w:rPr>
          <w:noProof/>
          <w:position w:val="-14"/>
        </w:rPr>
        <w:drawing>
          <wp:inline distT="0" distB="0" distL="0" distR="0" wp14:anchorId="51F77E19" wp14:editId="1EAD7447">
            <wp:extent cx="136525" cy="2590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525" cy="259080"/>
                    </a:xfrm>
                    <a:prstGeom prst="rect">
                      <a:avLst/>
                    </a:prstGeom>
                    <a:noFill/>
                    <a:ln>
                      <a:noFill/>
                    </a:ln>
                  </pic:spPr>
                </pic:pic>
              </a:graphicData>
            </a:graphic>
          </wp:inline>
        </w:drawing>
      </w:r>
      <w:r w:rsidRPr="00DD3AE5">
        <w:instrText xml:space="preserve"> </w:instrText>
      </w:r>
      <w:r w:rsidR="0010373E">
        <w:fldChar w:fldCharType="separate"/>
      </w:r>
      <w:r w:rsidRPr="00DD3AE5">
        <w:fldChar w:fldCharType="end"/>
      </w:r>
      <w:r w:rsidRPr="00DD3AE5">
        <w:t xml:space="preserve"> </w:t>
      </w:r>
      <m:oMath>
        <m:f>
          <m:fPr>
            <m:ctrlPr>
              <w:rPr>
                <w:rFonts w:ascii="Cambria Math" w:hAnsi="Cambria Math"/>
                <w:i/>
              </w:rPr>
            </m:ctrlPr>
          </m:fPr>
          <m:num>
            <m:r>
              <w:rPr>
                <w:rFonts w:ascii="Cambria Math" w:hAnsi="Cambria Math"/>
              </w:rPr>
              <m:t>π</m:t>
            </m:r>
          </m:num>
          <m:den>
            <m:r>
              <w:rPr>
                <w:rFonts w:ascii="Cambria Math" w:hAnsi="Cambria Math"/>
              </w:rPr>
              <m:t>24</m:t>
            </m:r>
          </m:den>
        </m:f>
        <m:r>
          <w:rPr>
            <w:rFonts w:ascii="Cambria Math" w:hAnsi="Cambria Math"/>
          </w:rPr>
          <m:t>s</m:t>
        </m:r>
      </m:oMath>
      <w:r w:rsidRPr="00DD3AE5">
        <w:tab/>
      </w:r>
    </w:p>
    <w:p w14:paraId="16AED6A5" w14:textId="7721DA81" w:rsidR="002A636B" w:rsidRDefault="002A636B" w:rsidP="004038E5">
      <w:pPr>
        <w:tabs>
          <w:tab w:val="left" w:pos="3402"/>
          <w:tab w:val="left" w:pos="5669"/>
          <w:tab w:val="left" w:pos="7937"/>
        </w:tabs>
        <w:spacing w:line="276" w:lineRule="auto"/>
        <w:ind w:left="992"/>
        <w:jc w:val="both"/>
      </w:pPr>
      <w:r w:rsidRPr="00DD3AE5">
        <w:rPr>
          <w:b/>
          <w:color w:val="0000FF"/>
        </w:rPr>
        <w:t xml:space="preserve">C. </w:t>
      </w:r>
      <m:oMath>
        <m:f>
          <m:fPr>
            <m:ctrlPr>
              <w:rPr>
                <w:rFonts w:ascii="Cambria Math" w:hAnsi="Cambria Math"/>
                <w:i/>
              </w:rPr>
            </m:ctrlPr>
          </m:fPr>
          <m:num>
            <m:r>
              <w:rPr>
                <w:rFonts w:ascii="Cambria Math" w:hAnsi="Cambria Math"/>
              </w:rPr>
              <m:t>π</m:t>
            </m:r>
          </m:num>
          <m:den>
            <m:r>
              <w:rPr>
                <w:rFonts w:ascii="Cambria Math" w:hAnsi="Cambria Math"/>
              </w:rPr>
              <m:t>20</m:t>
            </m:r>
          </m:den>
        </m:f>
        <m:r>
          <w:rPr>
            <w:rFonts w:ascii="Cambria Math" w:hAnsi="Cambria Math"/>
          </w:rPr>
          <m:t>s</m:t>
        </m:r>
      </m:oMath>
      <w:r w:rsidRPr="00DD3AE5">
        <w:tab/>
      </w:r>
      <w:r w:rsidRPr="00DD3AE5">
        <w:rPr>
          <w:b/>
          <w:color w:val="0000FF"/>
        </w:rPr>
        <w:t xml:space="preserve">D. </w:t>
      </w:r>
      <w:r w:rsidRPr="00DD3AE5">
        <w:fldChar w:fldCharType="begin"/>
      </w:r>
      <w:r w:rsidRPr="00DD3AE5">
        <w:instrText xml:space="preserve"> QUOTE </w:instrText>
      </w:r>
      <w:r w:rsidRPr="00DD3AE5">
        <w:rPr>
          <w:noProof/>
          <w:position w:val="-14"/>
        </w:rPr>
        <w:drawing>
          <wp:inline distT="0" distB="0" distL="0" distR="0" wp14:anchorId="46EEFCDA" wp14:editId="5967075E">
            <wp:extent cx="143510" cy="273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3510" cy="273050"/>
                    </a:xfrm>
                    <a:prstGeom prst="rect">
                      <a:avLst/>
                    </a:prstGeom>
                    <a:noFill/>
                    <a:ln>
                      <a:noFill/>
                    </a:ln>
                  </pic:spPr>
                </pic:pic>
              </a:graphicData>
            </a:graphic>
          </wp:inline>
        </w:drawing>
      </w:r>
      <w:r w:rsidRPr="00DD3AE5">
        <w:instrText xml:space="preserve"> </w:instrText>
      </w:r>
      <w:r w:rsidRPr="00DD3AE5">
        <w:fldChar w:fldCharType="separate"/>
      </w:r>
      <w:r w:rsidR="00B111B6" w:rsidRPr="00DD3AE5">
        <w:rPr>
          <w:noProof/>
          <w:position w:val="-14"/>
        </w:rPr>
        <w:t xml:space="preserve"> </w:t>
      </w:r>
      <w:r w:rsidRPr="00DD3AE5">
        <w:fldChar w:fldCharType="end"/>
      </w:r>
      <m:oMath>
        <m:f>
          <m:fPr>
            <m:ctrlPr>
              <w:rPr>
                <w:rFonts w:ascii="Cambria Math" w:hAnsi="Cambria Math"/>
                <w:i/>
              </w:rPr>
            </m:ctrlPr>
          </m:fPr>
          <m:num>
            <m:r>
              <w:rPr>
                <w:rFonts w:ascii="Cambria Math" w:hAnsi="Cambria Math"/>
              </w:rPr>
              <m:t>7π</m:t>
            </m:r>
          </m:num>
          <m:den>
            <m:r>
              <w:rPr>
                <w:rFonts w:ascii="Cambria Math" w:hAnsi="Cambria Math"/>
              </w:rPr>
              <m:t>12</m:t>
            </m:r>
          </m:den>
        </m:f>
        <m:r>
          <w:rPr>
            <w:rFonts w:ascii="Cambria Math" w:hAnsi="Cambria Math"/>
          </w:rPr>
          <m:t>s</m:t>
        </m:r>
      </m:oMath>
    </w:p>
    <w:p w14:paraId="1078FE25" w14:textId="77777777" w:rsidR="00A83ADD" w:rsidRPr="00DD3AE5" w:rsidRDefault="00A83ADD" w:rsidP="00A83ADD">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41BD2674" w14:textId="14E74BC6" w:rsidR="00A83ADD" w:rsidRDefault="004038E5" w:rsidP="002A636B">
      <w:pPr>
        <w:tabs>
          <w:tab w:val="left" w:pos="3402"/>
          <w:tab w:val="left" w:pos="5669"/>
          <w:tab w:val="left" w:pos="7937"/>
        </w:tabs>
        <w:spacing w:line="276" w:lineRule="auto"/>
        <w:ind w:left="992"/>
        <w:jc w:val="both"/>
      </w:pPr>
      <w:r>
        <w:lastRenderedPageBreak/>
        <w:t xml:space="preserve">Ban đầu </w:t>
      </w:r>
      <w:r w:rsidRPr="004038E5">
        <w:rPr>
          <w:position w:val="-28"/>
        </w:rPr>
        <w:object w:dxaOrig="3540" w:dyaOrig="740" w14:anchorId="69788B19">
          <v:shape id="_x0000_i1187" type="#_x0000_t75" style="width:180pt;height:36pt" o:ole="">
            <v:imagedata r:id="rId76" o:title=""/>
          </v:shape>
          <o:OLEObject Type="Embed" ProgID="Equation.DSMT4" ShapeID="_x0000_i1187" DrawAspect="Content" ObjectID="_1737442620" r:id="rId77"/>
        </w:object>
      </w:r>
      <w:r>
        <w:t xml:space="preserve"> và </w:t>
      </w:r>
      <w:r w:rsidRPr="004038E5">
        <w:rPr>
          <w:position w:val="-12"/>
        </w:rPr>
        <w:object w:dxaOrig="540" w:dyaOrig="380" w14:anchorId="501AA400">
          <v:shape id="_x0000_i1188" type="#_x0000_t75" style="width:28.8pt;height:21.6pt" o:ole="">
            <v:imagedata r:id="rId78" o:title=""/>
          </v:shape>
          <o:OLEObject Type="Embed" ProgID="Equation.DSMT4" ShapeID="_x0000_i1188" DrawAspect="Content" ObjectID="_1737442621" r:id="rId79"/>
        </w:object>
      </w:r>
      <w:r>
        <w:t xml:space="preserve"> nên đang đi đến biên</w:t>
      </w:r>
    </w:p>
    <w:p w14:paraId="2813D22D" w14:textId="4F932C0B" w:rsidR="004038E5" w:rsidRDefault="004038E5" w:rsidP="002A636B">
      <w:pPr>
        <w:tabs>
          <w:tab w:val="left" w:pos="3402"/>
          <w:tab w:val="left" w:pos="5669"/>
          <w:tab w:val="left" w:pos="7937"/>
        </w:tabs>
        <w:spacing w:line="276" w:lineRule="auto"/>
        <w:ind w:left="992"/>
        <w:jc w:val="both"/>
      </w:pPr>
      <w:r w:rsidRPr="004038E5">
        <w:rPr>
          <w:position w:val="-24"/>
        </w:rPr>
        <w:object w:dxaOrig="1760" w:dyaOrig="620" w14:anchorId="6F8D7ECD">
          <v:shape id="_x0000_i1189" type="#_x0000_t75" style="width:86.4pt;height:28.8pt" o:ole="">
            <v:imagedata r:id="rId80" o:title=""/>
          </v:shape>
          <o:OLEObject Type="Embed" ProgID="Equation.DSMT4" ShapeID="_x0000_i1189" DrawAspect="Content" ObjectID="_1737442622" r:id="rId81"/>
        </w:object>
      </w:r>
      <w:r>
        <w:t xml:space="preserve"> (rad/s)</w:t>
      </w:r>
    </w:p>
    <w:p w14:paraId="5C0D8041" w14:textId="56173028" w:rsidR="004038E5" w:rsidRDefault="004038E5" w:rsidP="002A636B">
      <w:pPr>
        <w:tabs>
          <w:tab w:val="left" w:pos="3402"/>
          <w:tab w:val="left" w:pos="5669"/>
          <w:tab w:val="left" w:pos="7937"/>
        </w:tabs>
        <w:spacing w:line="276" w:lineRule="auto"/>
        <w:ind w:left="992"/>
        <w:jc w:val="both"/>
      </w:pPr>
      <w:r w:rsidRPr="004038E5">
        <w:rPr>
          <w:position w:val="-28"/>
        </w:rPr>
        <w:object w:dxaOrig="4880" w:dyaOrig="660" w14:anchorId="3E94FC38">
          <v:shape id="_x0000_i1190" type="#_x0000_t75" style="width:244.8pt;height:36pt" o:ole="">
            <v:imagedata r:id="rId82" o:title=""/>
          </v:shape>
          <o:OLEObject Type="Embed" ProgID="Equation.DSMT4" ShapeID="_x0000_i1190" DrawAspect="Content" ObjectID="_1737442623" r:id="rId83"/>
        </w:object>
      </w:r>
      <w:r>
        <w:t xml:space="preserve"> và v trái dấu x nên đang đi đến vtcb</w:t>
      </w:r>
    </w:p>
    <w:p w14:paraId="529F4333" w14:textId="34243250" w:rsidR="004038E5" w:rsidRDefault="004038E5" w:rsidP="002A636B">
      <w:pPr>
        <w:tabs>
          <w:tab w:val="left" w:pos="3402"/>
          <w:tab w:val="left" w:pos="5669"/>
          <w:tab w:val="left" w:pos="7937"/>
        </w:tabs>
        <w:spacing w:line="276" w:lineRule="auto"/>
        <w:ind w:left="992"/>
        <w:jc w:val="both"/>
        <w:rPr>
          <w:b/>
          <w:bCs/>
        </w:rPr>
      </w:pPr>
      <w:r w:rsidRPr="004038E5">
        <w:rPr>
          <w:position w:val="-24"/>
        </w:rPr>
        <w:object w:dxaOrig="2160" w:dyaOrig="620" w14:anchorId="415A393E">
          <v:shape id="_x0000_i1191" type="#_x0000_t75" style="width:108pt;height:28.8pt" o:ole="">
            <v:imagedata r:id="rId84" o:title=""/>
          </v:shape>
          <o:OLEObject Type="Embed" ProgID="Equation.DSMT4" ShapeID="_x0000_i1191" DrawAspect="Content" ObjectID="_1737442624" r:id="rId85"/>
        </w:object>
      </w:r>
      <w:r>
        <w:t xml:space="preserve">. </w:t>
      </w:r>
      <w:r w:rsidR="00DD3AA2" w:rsidRPr="00DD3AA2">
        <w:rPr>
          <w:b/>
          <w:bCs/>
        </w:rPr>
        <w:t>Chọn B</w:t>
      </w:r>
    </w:p>
    <w:p w14:paraId="01B4455F" w14:textId="5BD1EC83" w:rsidR="00652C3C" w:rsidRPr="00DD3AE5" w:rsidRDefault="00DD3AA2" w:rsidP="00DD3AA2">
      <w:pPr>
        <w:tabs>
          <w:tab w:val="left" w:pos="992"/>
        </w:tabs>
        <w:spacing w:before="120" w:line="276" w:lineRule="auto"/>
        <w:ind w:left="992" w:hanging="992"/>
        <w:jc w:val="both"/>
      </w:pPr>
      <w:r w:rsidRPr="00DD3AA2">
        <w:rPr>
          <w:b/>
          <w:color w:val="0000FF"/>
        </w:rPr>
        <w:t>Câu 39:</w:t>
      </w:r>
      <w:r w:rsidRPr="00DD3AE5">
        <w:rPr>
          <w:b/>
          <w:color w:val="0000FF"/>
        </w:rPr>
        <w:tab/>
      </w:r>
      <w:r w:rsidR="00652C3C" w:rsidRPr="00DD3AE5">
        <w:t>Trong một thí nghiệm giao thoa sóng trên mặt nước, có hai nguồn kết hợp A và B dao động cùng pha với tần số f = 20 Hz, cách nhau 12 cm. Vận tốc truyền sóng trên mặt nước v = 30 cm/s. Gọi C và D là hai điểm trên mặt nước sao cho ABCD là hình vuông, số điểm dao động với biên độ cực đại trên đoạn CD là:</w:t>
      </w:r>
    </w:p>
    <w:p w14:paraId="7BD6057B" w14:textId="77777777" w:rsidR="00652C3C" w:rsidRPr="00DD3AE5"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3.</w:t>
      </w:r>
      <w:r w:rsidRPr="00DD3AE5">
        <w:tab/>
      </w:r>
      <w:r w:rsidRPr="00DD3AE5">
        <w:rPr>
          <w:b/>
          <w:color w:val="0000FF"/>
        </w:rPr>
        <w:t xml:space="preserve">B. </w:t>
      </w:r>
      <w:r w:rsidRPr="00DD3AE5">
        <w:t>7.</w:t>
      </w:r>
      <w:r w:rsidRPr="00DD3AE5">
        <w:tab/>
      </w:r>
      <w:r w:rsidRPr="00DD3AE5">
        <w:rPr>
          <w:b/>
          <w:color w:val="0000FF"/>
        </w:rPr>
        <w:t xml:space="preserve">C. </w:t>
      </w:r>
      <w:r w:rsidRPr="00DD3AE5">
        <w:t>11.</w:t>
      </w:r>
      <w:r w:rsidRPr="00DD3AE5">
        <w:tab/>
      </w:r>
      <w:r w:rsidRPr="00DD3AE5">
        <w:rPr>
          <w:b/>
          <w:color w:val="0000FF"/>
        </w:rPr>
        <w:t xml:space="preserve">D. </w:t>
      </w:r>
      <w:r w:rsidRPr="00DD3AE5">
        <w:t>9.</w:t>
      </w:r>
    </w:p>
    <w:p w14:paraId="5C9D33D3"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15DA050A" w14:textId="77777777" w:rsidR="00652C3C" w:rsidRPr="00DD3AE5" w:rsidRDefault="00652C3C" w:rsidP="00652C3C">
      <w:pPr>
        <w:tabs>
          <w:tab w:val="left" w:pos="3402"/>
          <w:tab w:val="left" w:pos="5669"/>
          <w:tab w:val="left" w:pos="7937"/>
        </w:tabs>
        <w:spacing w:line="276" w:lineRule="auto"/>
        <w:ind w:left="992"/>
        <w:jc w:val="both"/>
      </w:pPr>
      <w:r w:rsidRPr="00DD3AE5">
        <w:rPr>
          <w:position w:val="-28"/>
        </w:rPr>
        <w:object w:dxaOrig="1980" w:dyaOrig="660" w14:anchorId="2810BD48">
          <v:shape id="_x0000_i1192" type="#_x0000_t75" style="width:100.8pt;height:36pt" o:ole="">
            <v:imagedata r:id="rId86" o:title=""/>
          </v:shape>
          <o:OLEObject Type="Embed" ProgID="Equation.DSMT4" ShapeID="_x0000_i1192" DrawAspect="Content" ObjectID="_1737442625" r:id="rId87"/>
        </w:object>
      </w:r>
    </w:p>
    <w:p w14:paraId="66676814" w14:textId="276231EF" w:rsidR="00652C3C" w:rsidRPr="00652C3C" w:rsidRDefault="00652C3C" w:rsidP="00652C3C">
      <w:pPr>
        <w:tabs>
          <w:tab w:val="left" w:pos="3402"/>
          <w:tab w:val="left" w:pos="5669"/>
          <w:tab w:val="left" w:pos="7937"/>
        </w:tabs>
        <w:spacing w:line="276" w:lineRule="auto"/>
        <w:ind w:left="992"/>
        <w:jc w:val="both"/>
      </w:pPr>
      <w:r w:rsidRPr="00DD3AE5">
        <w:rPr>
          <w:position w:val="-28"/>
        </w:rPr>
        <w:object w:dxaOrig="4880" w:dyaOrig="720" w14:anchorId="253A29DB">
          <v:shape id="_x0000_i1193" type="#_x0000_t75" style="width:244.8pt;height:36pt" o:ole="">
            <v:imagedata r:id="rId88" o:title=""/>
          </v:shape>
          <o:OLEObject Type="Embed" ProgID="Equation.DSMT4" ShapeID="_x0000_i1193" DrawAspect="Content" ObjectID="_1737442626" r:id="rId89"/>
        </w:object>
      </w:r>
      <w:r w:rsidRPr="00DD3AE5">
        <w:t xml:space="preserve">có </w:t>
      </w:r>
      <w:r w:rsidRPr="00DD3AE5">
        <w:rPr>
          <w:position w:val="-6"/>
        </w:rPr>
        <w:object w:dxaOrig="1020" w:dyaOrig="279" w14:anchorId="436480F6">
          <v:shape id="_x0000_i1194" type="#_x0000_t75" style="width:50.4pt;height:14.4pt" o:ole="">
            <v:imagedata r:id="rId90" o:title=""/>
          </v:shape>
          <o:OLEObject Type="Embed" ProgID="Equation.DSMT4" ShapeID="_x0000_i1194" DrawAspect="Content" ObjectID="_1737442627" r:id="rId91"/>
        </w:object>
      </w:r>
      <w:r w:rsidRPr="00DD3AE5">
        <w:t xml:space="preserve"> cực đại trên CD. </w:t>
      </w:r>
      <w:r w:rsidR="00DD3AA2" w:rsidRPr="00DD3AA2">
        <w:rPr>
          <w:b/>
          <w:bCs/>
        </w:rPr>
        <w:t>Chọn B</w:t>
      </w:r>
    </w:p>
    <w:p w14:paraId="73398E5E" w14:textId="34909371" w:rsidR="00652C3C" w:rsidRPr="00DD3AE5" w:rsidRDefault="00DD3AA2" w:rsidP="00DD3AA2">
      <w:pPr>
        <w:tabs>
          <w:tab w:val="left" w:pos="992"/>
        </w:tabs>
        <w:spacing w:before="120" w:line="276" w:lineRule="auto"/>
        <w:ind w:left="992" w:hanging="992"/>
        <w:jc w:val="both"/>
      </w:pPr>
      <w:r w:rsidRPr="00DD3AA2">
        <w:rPr>
          <w:b/>
          <w:color w:val="0000FF"/>
        </w:rPr>
        <w:t>Câu 40:</w:t>
      </w:r>
      <w:r w:rsidRPr="00DD3AE5">
        <w:rPr>
          <w:b/>
          <w:color w:val="0000FF"/>
        </w:rPr>
        <w:tab/>
      </w:r>
      <w:r w:rsidR="00652C3C" w:rsidRPr="00DD3AE5">
        <w:rPr>
          <w:noProof/>
        </w:rPr>
        <w:drawing>
          <wp:anchor distT="0" distB="0" distL="114300" distR="114300" simplePos="0" relativeHeight="251666432" behindDoc="0" locked="0" layoutInCell="1" allowOverlap="1" wp14:anchorId="386728FE" wp14:editId="689C6992">
            <wp:simplePos x="0" y="0"/>
            <wp:positionH relativeFrom="margin">
              <wp:posOffset>5240020</wp:posOffset>
            </wp:positionH>
            <wp:positionV relativeFrom="paragraph">
              <wp:posOffset>73025</wp:posOffset>
            </wp:positionV>
            <wp:extent cx="1238250" cy="1603375"/>
            <wp:effectExtent l="0" t="0" r="0" b="0"/>
            <wp:wrapSquare wrapText="bothSides"/>
            <wp:docPr id="32" name="Hình ảnh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38250" cy="1603375"/>
                    </a:xfrm>
                    <a:prstGeom prst="rect">
                      <a:avLst/>
                    </a:prstGeom>
                    <a:noFill/>
                    <a:ln>
                      <a:noFill/>
                    </a:ln>
                  </pic:spPr>
                </pic:pic>
              </a:graphicData>
            </a:graphic>
            <wp14:sizeRelH relativeFrom="page">
              <wp14:pctWidth>0</wp14:pctWidth>
            </wp14:sizeRelH>
            <wp14:sizeRelV relativeFrom="page">
              <wp14:pctHeight>0</wp14:pctHeight>
            </wp14:sizeRelV>
          </wp:anchor>
        </w:drawing>
      </w:r>
      <w:r w:rsidR="00652C3C" w:rsidRPr="00DD3AE5">
        <w:t>Một học sinh thực nghiệm thí nghiệm kiểm chứng chu kì dao động điều hòa của con lắc đơn phụ thuộc vào chiều dài của con lắc. Từ kết quả thí nghiệm, học sinh này vẽ đồ thị biểu diễn sự phụ thuộc của T</w:t>
      </w:r>
      <w:r w:rsidR="00652C3C" w:rsidRPr="00DD3AA2">
        <w:rPr>
          <w:vertAlign w:val="superscript"/>
        </w:rPr>
        <w:t>2</w:t>
      </w:r>
      <w:r w:rsidR="00652C3C" w:rsidRPr="00DD3AE5">
        <w:t xml:space="preserve"> vào chiều dài ℓ</w:t>
      </w:r>
      <w:r w:rsidR="00652C3C">
        <w:t xml:space="preserve"> </w:t>
      </w:r>
      <w:r w:rsidR="00652C3C" w:rsidRPr="00DD3AE5">
        <w:t>của con lắc như hình vẽ. Học sinh này đo được góc hợp bởi giữa đường thẳng đồ thị với trục Oℓ là α = 76,1</w:t>
      </w:r>
      <w:r w:rsidR="00652C3C" w:rsidRPr="00DD3AA2">
        <w:rPr>
          <w:vertAlign w:val="superscript"/>
        </w:rPr>
        <w:t>0</w:t>
      </w:r>
      <w:r w:rsidR="00652C3C" w:rsidRPr="00DD3AE5">
        <w:t>. Lấy π ≈ 3,14. Theo kết quả thí nghiệm của học sinh này thì gia tốc trọng trường tại nơi làm thí nghiệm là</w:t>
      </w:r>
    </w:p>
    <w:p w14:paraId="02179A5F" w14:textId="77777777" w:rsidR="00652C3C" w:rsidRDefault="00652C3C" w:rsidP="00652C3C">
      <w:pPr>
        <w:tabs>
          <w:tab w:val="left" w:pos="3402"/>
          <w:tab w:val="left" w:pos="5669"/>
          <w:tab w:val="left" w:pos="7937"/>
        </w:tabs>
        <w:spacing w:line="276" w:lineRule="auto"/>
        <w:ind w:left="992"/>
        <w:jc w:val="both"/>
      </w:pPr>
      <w:r w:rsidRPr="00DD3AE5">
        <w:rPr>
          <w:b/>
          <w:color w:val="0000FF"/>
        </w:rPr>
        <w:t xml:space="preserve">A. </w:t>
      </w:r>
      <w:r w:rsidRPr="00DD3AE5">
        <w:t>9,76 m/s</w:t>
      </w:r>
      <w:r w:rsidRPr="00DD3AE5">
        <w:rPr>
          <w:vertAlign w:val="superscript"/>
        </w:rPr>
        <w:t>2</w:t>
      </w:r>
      <w:r w:rsidRPr="00DD3AE5">
        <w:tab/>
      </w:r>
      <w:r w:rsidRPr="00DD3AE5">
        <w:rPr>
          <w:b/>
          <w:color w:val="0000FF"/>
        </w:rPr>
        <w:t xml:space="preserve">B. </w:t>
      </w:r>
      <w:r w:rsidRPr="00DD3AE5">
        <w:t>9,78 m/s</w:t>
      </w:r>
      <w:r w:rsidRPr="00DD3AE5">
        <w:rPr>
          <w:vertAlign w:val="superscript"/>
        </w:rPr>
        <w:t>2</w:t>
      </w:r>
      <w:r w:rsidRPr="00DD3AE5">
        <w:tab/>
      </w:r>
    </w:p>
    <w:p w14:paraId="5E89E97B" w14:textId="77777777" w:rsidR="00652C3C" w:rsidRDefault="00652C3C" w:rsidP="00652C3C">
      <w:pPr>
        <w:tabs>
          <w:tab w:val="left" w:pos="3402"/>
          <w:tab w:val="left" w:pos="5669"/>
          <w:tab w:val="left" w:pos="7937"/>
        </w:tabs>
        <w:spacing w:line="276" w:lineRule="auto"/>
        <w:ind w:left="992"/>
        <w:jc w:val="both"/>
        <w:rPr>
          <w:vertAlign w:val="superscript"/>
        </w:rPr>
      </w:pPr>
      <w:r w:rsidRPr="00DD3AE5">
        <w:rPr>
          <w:b/>
          <w:color w:val="0000FF"/>
        </w:rPr>
        <w:t xml:space="preserve">C. </w:t>
      </w:r>
      <w:r w:rsidRPr="00DD3AE5">
        <w:t>9,83 m/s</w:t>
      </w:r>
      <w:r w:rsidRPr="00DD3AE5">
        <w:rPr>
          <w:vertAlign w:val="superscript"/>
        </w:rPr>
        <w:t>2</w:t>
      </w:r>
      <w:r w:rsidRPr="00DD3AE5">
        <w:tab/>
      </w:r>
      <w:r w:rsidRPr="00DD3AE5">
        <w:rPr>
          <w:b/>
          <w:color w:val="0000FF"/>
        </w:rPr>
        <w:t xml:space="preserve">D. </w:t>
      </w:r>
      <w:r w:rsidRPr="00DD3AE5">
        <w:t>9,8</w:t>
      </w:r>
      <w:r>
        <w:t>0</w:t>
      </w:r>
      <w:r w:rsidRPr="00DD3AE5">
        <w:t xml:space="preserve"> m/s</w:t>
      </w:r>
      <w:r w:rsidRPr="00DD3AE5">
        <w:rPr>
          <w:vertAlign w:val="superscript"/>
        </w:rPr>
        <w:t>2</w:t>
      </w:r>
    </w:p>
    <w:p w14:paraId="6BCEEBA6" w14:textId="77777777" w:rsidR="00652C3C" w:rsidRPr="00DD3AE5" w:rsidRDefault="00652C3C" w:rsidP="00652C3C">
      <w:pPr>
        <w:tabs>
          <w:tab w:val="left" w:pos="3402"/>
          <w:tab w:val="left" w:pos="5669"/>
          <w:tab w:val="left" w:pos="7937"/>
        </w:tabs>
        <w:spacing w:line="276" w:lineRule="auto"/>
        <w:ind w:left="992"/>
        <w:jc w:val="center"/>
        <w:rPr>
          <w:b/>
          <w:color w:val="0000FF"/>
        </w:rPr>
      </w:pPr>
      <w:r w:rsidRPr="00DD3AE5">
        <w:rPr>
          <w:b/>
          <w:color w:val="0000FF"/>
        </w:rPr>
        <w:t>Hướng dẫn (Group Vật lý Physics)</w:t>
      </w:r>
    </w:p>
    <w:p w14:paraId="7C333996" w14:textId="3DBC8DD7" w:rsidR="00652C3C" w:rsidRDefault="00652C3C" w:rsidP="00652C3C">
      <w:pPr>
        <w:tabs>
          <w:tab w:val="left" w:pos="3402"/>
          <w:tab w:val="left" w:pos="5669"/>
          <w:tab w:val="left" w:pos="7937"/>
        </w:tabs>
        <w:spacing w:line="276" w:lineRule="auto"/>
        <w:ind w:left="992"/>
        <w:jc w:val="both"/>
        <w:rPr>
          <w:b/>
          <w:bCs/>
        </w:rPr>
      </w:pPr>
      <w:r w:rsidRPr="00663308">
        <w:rPr>
          <w:noProof/>
        </w:rPr>
        <w:drawing>
          <wp:anchor distT="0" distB="0" distL="114300" distR="114300" simplePos="0" relativeHeight="251667456" behindDoc="0" locked="0" layoutInCell="1" allowOverlap="1" wp14:anchorId="538AE2F3" wp14:editId="1231671C">
            <wp:simplePos x="0" y="0"/>
            <wp:positionH relativeFrom="margin">
              <wp:align>right</wp:align>
            </wp:positionH>
            <wp:positionV relativeFrom="paragraph">
              <wp:posOffset>496570</wp:posOffset>
            </wp:positionV>
            <wp:extent cx="1932940" cy="143954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3294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58AE">
        <w:rPr>
          <w:position w:val="-30"/>
        </w:rPr>
        <w:object w:dxaOrig="6800" w:dyaOrig="740" w14:anchorId="7AEE7790">
          <v:shape id="_x0000_i1195" type="#_x0000_t75" style="width:338.4pt;height:36pt" o:ole="">
            <v:imagedata r:id="rId93" o:title=""/>
          </v:shape>
          <o:OLEObject Type="Embed" ProgID="Equation.DSMT4" ShapeID="_x0000_i1195" DrawAspect="Content" ObjectID="_1737442628" r:id="rId94"/>
        </w:object>
      </w:r>
      <w:r>
        <w:t xml:space="preserve">. </w:t>
      </w:r>
      <w:r w:rsidR="00DD3AA2" w:rsidRPr="00DD3AA2">
        <w:rPr>
          <w:b/>
          <w:bCs/>
        </w:rPr>
        <w:t>Chọn A</w:t>
      </w:r>
    </w:p>
    <w:p w14:paraId="54351A1D" w14:textId="77777777" w:rsidR="00652C3C" w:rsidRDefault="00652C3C" w:rsidP="00652C3C">
      <w:pPr>
        <w:tabs>
          <w:tab w:val="left" w:pos="3402"/>
          <w:tab w:val="left" w:pos="5669"/>
          <w:tab w:val="left" w:pos="7937"/>
        </w:tabs>
        <w:spacing w:line="276" w:lineRule="auto"/>
        <w:ind w:left="992"/>
        <w:jc w:val="both"/>
      </w:pPr>
      <w:r w:rsidRPr="00A658AE">
        <w:t xml:space="preserve">Tuy nhiên đây là một đề bài </w:t>
      </w:r>
      <w:r>
        <w:t>không chuẩn</w:t>
      </w:r>
      <w:r w:rsidRPr="00A658AE">
        <w:t xml:space="preserve"> vì </w:t>
      </w:r>
      <w:r>
        <w:t xml:space="preserve">thực chất đơn vị 2 trục là khác nhau nên ta có thể vẽ độ dài 1 đơn vị trên trục tung khác với độ dài 1 đơn vị trên trục hoành, ví dụ như hình vẽ bên cùng 1 số liệu nhưng với 2 cách biểu diễn độ dài đơn vị trục tung khác nhau ta dùng thước sẽ đo được các góc </w:t>
      </w:r>
      <w:r w:rsidRPr="00E67F72">
        <w:rPr>
          <w:position w:val="-6"/>
        </w:rPr>
        <w:object w:dxaOrig="240" w:dyaOrig="220" w14:anchorId="296DBD62">
          <v:shape id="_x0000_i1196" type="#_x0000_t75" style="width:14.4pt;height:7.2pt" o:ole="">
            <v:imagedata r:id="rId95" o:title=""/>
          </v:shape>
          <o:OLEObject Type="Embed" ProgID="Equation.DSMT4" ShapeID="_x0000_i1196" DrawAspect="Content" ObjectID="_1737442629" r:id="rId96"/>
        </w:object>
      </w:r>
      <w:r>
        <w:t xml:space="preserve"> khác nhau.</w:t>
      </w:r>
    </w:p>
    <w:p w14:paraId="1437B6A9" w14:textId="77777777" w:rsidR="00652C3C" w:rsidRDefault="00652C3C" w:rsidP="00652C3C">
      <w:pPr>
        <w:tabs>
          <w:tab w:val="left" w:pos="3402"/>
          <w:tab w:val="left" w:pos="5669"/>
          <w:tab w:val="left" w:pos="7937"/>
        </w:tabs>
        <w:spacing w:line="276" w:lineRule="auto"/>
        <w:ind w:left="992"/>
        <w:jc w:val="both"/>
      </w:pPr>
      <w:r>
        <w:t>Để đề bài đúng phải bổ sung là “</w:t>
      </w:r>
      <w:r w:rsidRPr="00922782">
        <w:rPr>
          <w:color w:val="FF0000"/>
          <w:position w:val="-6"/>
        </w:rPr>
        <w:object w:dxaOrig="340" w:dyaOrig="320" w14:anchorId="72072BFE">
          <v:shape id="_x0000_i1197" type="#_x0000_t75" style="width:14.4pt;height:14.4pt" o:ole="">
            <v:imagedata r:id="rId97" o:title=""/>
          </v:shape>
          <o:OLEObject Type="Embed" ProgID="Equation.DSMT4" ShapeID="_x0000_i1197" DrawAspect="Content" ObjectID="_1737442630" r:id="rId98"/>
        </w:object>
      </w:r>
      <w:r w:rsidRPr="00922782">
        <w:rPr>
          <w:color w:val="FF0000"/>
        </w:rPr>
        <w:t xml:space="preserve"> và </w:t>
      </w:r>
      <w:r w:rsidRPr="00922782">
        <w:rPr>
          <w:color w:val="FF0000"/>
          <w:position w:val="-6"/>
        </w:rPr>
        <w:object w:dxaOrig="320" w:dyaOrig="279" w14:anchorId="182FB5D9">
          <v:shape id="_x0000_i1198" type="#_x0000_t75" style="width:14.4pt;height:14.4pt" o:ole="">
            <v:imagedata r:id="rId99" o:title=""/>
          </v:shape>
          <o:OLEObject Type="Embed" ProgID="Equation.DSMT4" ShapeID="_x0000_i1198" DrawAspect="Content" ObjectID="_1737442631" r:id="rId100"/>
        </w:object>
      </w:r>
      <w:r w:rsidRPr="00922782">
        <w:rPr>
          <w:color w:val="FF0000"/>
        </w:rPr>
        <w:t xml:space="preserve"> được biểu diễn bởi những đoạn bằng nhau trên 2 trục</w:t>
      </w:r>
      <w:r>
        <w:t xml:space="preserve">” thì </w:t>
      </w:r>
      <w:r w:rsidRPr="00922782">
        <w:rPr>
          <w:position w:val="-6"/>
        </w:rPr>
        <w:object w:dxaOrig="580" w:dyaOrig="260" w14:anchorId="796001FF">
          <v:shape id="_x0000_i1199" type="#_x0000_t75" style="width:28.8pt;height:14.4pt" o:ole="">
            <v:imagedata r:id="rId101" o:title=""/>
          </v:shape>
          <o:OLEObject Type="Embed" ProgID="Equation.DSMT4" ShapeID="_x0000_i1199" DrawAspect="Content" ObjectID="_1737442632" r:id="rId102"/>
        </w:object>
      </w:r>
      <w:r>
        <w:t xml:space="preserve"> mới là hệ số góc.</w:t>
      </w:r>
    </w:p>
    <w:p w14:paraId="31C558DA" w14:textId="6021F77D" w:rsidR="00652C3C" w:rsidRDefault="00652C3C" w:rsidP="002A636B">
      <w:pPr>
        <w:tabs>
          <w:tab w:val="left" w:pos="3402"/>
          <w:tab w:val="left" w:pos="5669"/>
          <w:tab w:val="left" w:pos="7937"/>
        </w:tabs>
        <w:spacing w:line="276" w:lineRule="auto"/>
        <w:ind w:left="992"/>
        <w:jc w:val="both"/>
      </w:pPr>
    </w:p>
    <w:p w14:paraId="12206B87" w14:textId="58515F53" w:rsidR="00DD3AA2" w:rsidRDefault="00DD3AA2" w:rsidP="00DD3AA2">
      <w:pPr>
        <w:tabs>
          <w:tab w:val="left" w:pos="3402"/>
          <w:tab w:val="left" w:pos="5669"/>
          <w:tab w:val="left" w:pos="7937"/>
        </w:tabs>
        <w:spacing w:line="276" w:lineRule="auto"/>
        <w:ind w:left="992"/>
        <w:jc w:val="center"/>
        <w:rPr>
          <w:b/>
          <w:color w:val="FFC000"/>
        </w:rPr>
      </w:pPr>
      <w:r>
        <w:rPr>
          <w:b/>
          <w:color w:val="FFC000"/>
        </w:rPr>
        <w:t>BẢNG ĐÁP ÁN</w:t>
      </w:r>
    </w:p>
    <w:tbl>
      <w:tblPr>
        <w:tblStyle w:val="TableGrid"/>
        <w:tblW w:w="0" w:type="auto"/>
        <w:jc w:val="center"/>
        <w:tblInd w:w="0" w:type="dxa"/>
        <w:tblLayout w:type="fixed"/>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DD3AA2" w:rsidRPr="00992A63" w14:paraId="31C83979" w14:textId="77777777" w:rsidTr="008722C4">
        <w:trPr>
          <w:jc w:val="center"/>
        </w:trPr>
        <w:tc>
          <w:tcPr>
            <w:tcW w:w="1020" w:type="dxa"/>
          </w:tcPr>
          <w:p w14:paraId="01B1D8BB" w14:textId="77777777" w:rsidR="00DD3AA2" w:rsidRPr="00992A63" w:rsidRDefault="00DD3AA2" w:rsidP="008722C4">
            <w:pPr>
              <w:jc w:val="center"/>
            </w:pPr>
            <w:r w:rsidRPr="00992A63">
              <w:t>1.C</w:t>
            </w:r>
          </w:p>
        </w:tc>
        <w:tc>
          <w:tcPr>
            <w:tcW w:w="1020" w:type="dxa"/>
          </w:tcPr>
          <w:p w14:paraId="1ED42E6A" w14:textId="77777777" w:rsidR="00DD3AA2" w:rsidRPr="00992A63" w:rsidRDefault="00DD3AA2" w:rsidP="008722C4">
            <w:pPr>
              <w:jc w:val="center"/>
            </w:pPr>
            <w:r w:rsidRPr="00992A63">
              <w:t>2.C</w:t>
            </w:r>
          </w:p>
        </w:tc>
        <w:tc>
          <w:tcPr>
            <w:tcW w:w="1020" w:type="dxa"/>
          </w:tcPr>
          <w:p w14:paraId="4D055FFE" w14:textId="77777777" w:rsidR="00DD3AA2" w:rsidRPr="00992A63" w:rsidRDefault="00DD3AA2" w:rsidP="008722C4">
            <w:pPr>
              <w:jc w:val="center"/>
            </w:pPr>
            <w:r w:rsidRPr="00992A63">
              <w:t>3.C</w:t>
            </w:r>
          </w:p>
        </w:tc>
        <w:tc>
          <w:tcPr>
            <w:tcW w:w="1020" w:type="dxa"/>
          </w:tcPr>
          <w:p w14:paraId="624068B1" w14:textId="77777777" w:rsidR="00DD3AA2" w:rsidRPr="00992A63" w:rsidRDefault="00DD3AA2" w:rsidP="008722C4">
            <w:pPr>
              <w:jc w:val="center"/>
            </w:pPr>
            <w:r w:rsidRPr="00992A63">
              <w:t>4.D</w:t>
            </w:r>
          </w:p>
        </w:tc>
        <w:tc>
          <w:tcPr>
            <w:tcW w:w="1021" w:type="dxa"/>
          </w:tcPr>
          <w:p w14:paraId="5BFD2AD6" w14:textId="77777777" w:rsidR="00DD3AA2" w:rsidRPr="00992A63" w:rsidRDefault="00DD3AA2" w:rsidP="008722C4">
            <w:pPr>
              <w:jc w:val="center"/>
            </w:pPr>
            <w:r w:rsidRPr="00992A63">
              <w:t>5.C</w:t>
            </w:r>
          </w:p>
        </w:tc>
        <w:tc>
          <w:tcPr>
            <w:tcW w:w="1021" w:type="dxa"/>
          </w:tcPr>
          <w:p w14:paraId="1A613A19" w14:textId="77777777" w:rsidR="00DD3AA2" w:rsidRPr="00992A63" w:rsidRDefault="00DD3AA2" w:rsidP="008722C4">
            <w:pPr>
              <w:jc w:val="center"/>
            </w:pPr>
            <w:r w:rsidRPr="00992A63">
              <w:t>6.C</w:t>
            </w:r>
          </w:p>
        </w:tc>
        <w:tc>
          <w:tcPr>
            <w:tcW w:w="1021" w:type="dxa"/>
          </w:tcPr>
          <w:p w14:paraId="1EFE8935" w14:textId="77777777" w:rsidR="00DD3AA2" w:rsidRPr="00992A63" w:rsidRDefault="00DD3AA2" w:rsidP="008722C4">
            <w:pPr>
              <w:jc w:val="center"/>
            </w:pPr>
            <w:r w:rsidRPr="00992A63">
              <w:t>7.B</w:t>
            </w:r>
          </w:p>
        </w:tc>
        <w:tc>
          <w:tcPr>
            <w:tcW w:w="1021" w:type="dxa"/>
          </w:tcPr>
          <w:p w14:paraId="25E26B9B" w14:textId="77777777" w:rsidR="00DD3AA2" w:rsidRPr="00992A63" w:rsidRDefault="00DD3AA2" w:rsidP="008722C4">
            <w:pPr>
              <w:jc w:val="center"/>
            </w:pPr>
            <w:r w:rsidRPr="00992A63">
              <w:t>8.B</w:t>
            </w:r>
          </w:p>
        </w:tc>
        <w:tc>
          <w:tcPr>
            <w:tcW w:w="1021" w:type="dxa"/>
          </w:tcPr>
          <w:p w14:paraId="7A46D95E" w14:textId="77777777" w:rsidR="00DD3AA2" w:rsidRPr="00992A63" w:rsidRDefault="00DD3AA2" w:rsidP="008722C4">
            <w:pPr>
              <w:jc w:val="center"/>
            </w:pPr>
            <w:r w:rsidRPr="00992A63">
              <w:t>9.A</w:t>
            </w:r>
          </w:p>
        </w:tc>
        <w:tc>
          <w:tcPr>
            <w:tcW w:w="1021" w:type="dxa"/>
          </w:tcPr>
          <w:p w14:paraId="0B0DF6F8" w14:textId="77777777" w:rsidR="00DD3AA2" w:rsidRPr="00992A63" w:rsidRDefault="00DD3AA2" w:rsidP="008722C4">
            <w:pPr>
              <w:jc w:val="center"/>
            </w:pPr>
            <w:r w:rsidRPr="00992A63">
              <w:t>10.D</w:t>
            </w:r>
          </w:p>
        </w:tc>
      </w:tr>
      <w:tr w:rsidR="00DD3AA2" w:rsidRPr="00992A63" w14:paraId="79664091" w14:textId="77777777" w:rsidTr="008722C4">
        <w:trPr>
          <w:jc w:val="center"/>
        </w:trPr>
        <w:tc>
          <w:tcPr>
            <w:tcW w:w="1020" w:type="dxa"/>
          </w:tcPr>
          <w:p w14:paraId="6951A554" w14:textId="77777777" w:rsidR="00DD3AA2" w:rsidRPr="00992A63" w:rsidRDefault="00DD3AA2" w:rsidP="008722C4">
            <w:pPr>
              <w:jc w:val="center"/>
            </w:pPr>
            <w:r w:rsidRPr="00992A63">
              <w:t>11.C</w:t>
            </w:r>
          </w:p>
        </w:tc>
        <w:tc>
          <w:tcPr>
            <w:tcW w:w="1020" w:type="dxa"/>
          </w:tcPr>
          <w:p w14:paraId="7C408791" w14:textId="77777777" w:rsidR="00DD3AA2" w:rsidRPr="00992A63" w:rsidRDefault="00DD3AA2" w:rsidP="008722C4">
            <w:pPr>
              <w:jc w:val="center"/>
            </w:pPr>
            <w:r w:rsidRPr="00992A63">
              <w:t>12.B</w:t>
            </w:r>
          </w:p>
        </w:tc>
        <w:tc>
          <w:tcPr>
            <w:tcW w:w="1020" w:type="dxa"/>
          </w:tcPr>
          <w:p w14:paraId="529DAFC6" w14:textId="77777777" w:rsidR="00DD3AA2" w:rsidRPr="00992A63" w:rsidRDefault="00DD3AA2" w:rsidP="008722C4">
            <w:pPr>
              <w:jc w:val="center"/>
            </w:pPr>
            <w:r w:rsidRPr="00992A63">
              <w:t>13.B</w:t>
            </w:r>
          </w:p>
        </w:tc>
        <w:tc>
          <w:tcPr>
            <w:tcW w:w="1020" w:type="dxa"/>
          </w:tcPr>
          <w:p w14:paraId="066D2091" w14:textId="77777777" w:rsidR="00DD3AA2" w:rsidRPr="00992A63" w:rsidRDefault="00DD3AA2" w:rsidP="008722C4">
            <w:pPr>
              <w:jc w:val="center"/>
            </w:pPr>
            <w:r w:rsidRPr="00992A63">
              <w:t>14.D</w:t>
            </w:r>
          </w:p>
        </w:tc>
        <w:tc>
          <w:tcPr>
            <w:tcW w:w="1021" w:type="dxa"/>
          </w:tcPr>
          <w:p w14:paraId="238701CA" w14:textId="77777777" w:rsidR="00DD3AA2" w:rsidRPr="00992A63" w:rsidRDefault="00DD3AA2" w:rsidP="008722C4">
            <w:pPr>
              <w:jc w:val="center"/>
            </w:pPr>
            <w:r w:rsidRPr="00992A63">
              <w:t>15.B</w:t>
            </w:r>
          </w:p>
        </w:tc>
        <w:tc>
          <w:tcPr>
            <w:tcW w:w="1021" w:type="dxa"/>
          </w:tcPr>
          <w:p w14:paraId="0D5C752F" w14:textId="77777777" w:rsidR="00DD3AA2" w:rsidRPr="00992A63" w:rsidRDefault="00DD3AA2" w:rsidP="008722C4">
            <w:pPr>
              <w:jc w:val="center"/>
            </w:pPr>
            <w:r w:rsidRPr="00992A63">
              <w:t>16.D</w:t>
            </w:r>
          </w:p>
        </w:tc>
        <w:tc>
          <w:tcPr>
            <w:tcW w:w="1021" w:type="dxa"/>
          </w:tcPr>
          <w:p w14:paraId="2F083489" w14:textId="77777777" w:rsidR="00DD3AA2" w:rsidRPr="00992A63" w:rsidRDefault="00DD3AA2" w:rsidP="008722C4">
            <w:pPr>
              <w:jc w:val="center"/>
            </w:pPr>
            <w:r w:rsidRPr="00992A63">
              <w:t>17.B</w:t>
            </w:r>
          </w:p>
        </w:tc>
        <w:tc>
          <w:tcPr>
            <w:tcW w:w="1021" w:type="dxa"/>
          </w:tcPr>
          <w:p w14:paraId="68D448E7" w14:textId="77777777" w:rsidR="00DD3AA2" w:rsidRPr="00992A63" w:rsidRDefault="00DD3AA2" w:rsidP="008722C4">
            <w:pPr>
              <w:jc w:val="center"/>
            </w:pPr>
            <w:r w:rsidRPr="00992A63">
              <w:t>18.D</w:t>
            </w:r>
          </w:p>
        </w:tc>
        <w:tc>
          <w:tcPr>
            <w:tcW w:w="1021" w:type="dxa"/>
          </w:tcPr>
          <w:p w14:paraId="32FDBDA8" w14:textId="77777777" w:rsidR="00DD3AA2" w:rsidRPr="00992A63" w:rsidRDefault="00DD3AA2" w:rsidP="008722C4">
            <w:pPr>
              <w:jc w:val="center"/>
            </w:pPr>
            <w:r w:rsidRPr="00992A63">
              <w:t>19.C</w:t>
            </w:r>
          </w:p>
        </w:tc>
        <w:tc>
          <w:tcPr>
            <w:tcW w:w="1021" w:type="dxa"/>
          </w:tcPr>
          <w:p w14:paraId="4B61938C" w14:textId="77777777" w:rsidR="00DD3AA2" w:rsidRPr="00992A63" w:rsidRDefault="00DD3AA2" w:rsidP="008722C4">
            <w:pPr>
              <w:jc w:val="center"/>
            </w:pPr>
            <w:r w:rsidRPr="00992A63">
              <w:t>20.D</w:t>
            </w:r>
          </w:p>
        </w:tc>
      </w:tr>
      <w:tr w:rsidR="00DD3AA2" w:rsidRPr="00992A63" w14:paraId="1D2A7B99" w14:textId="77777777" w:rsidTr="008722C4">
        <w:trPr>
          <w:jc w:val="center"/>
        </w:trPr>
        <w:tc>
          <w:tcPr>
            <w:tcW w:w="1020" w:type="dxa"/>
          </w:tcPr>
          <w:p w14:paraId="62C7EB4B" w14:textId="77777777" w:rsidR="00DD3AA2" w:rsidRPr="00992A63" w:rsidRDefault="00DD3AA2" w:rsidP="008722C4">
            <w:pPr>
              <w:jc w:val="center"/>
            </w:pPr>
            <w:r w:rsidRPr="00992A63">
              <w:t>21.D</w:t>
            </w:r>
          </w:p>
        </w:tc>
        <w:tc>
          <w:tcPr>
            <w:tcW w:w="1020" w:type="dxa"/>
          </w:tcPr>
          <w:p w14:paraId="2A9A7663" w14:textId="77777777" w:rsidR="00DD3AA2" w:rsidRPr="00992A63" w:rsidRDefault="00DD3AA2" w:rsidP="008722C4">
            <w:pPr>
              <w:jc w:val="center"/>
            </w:pPr>
            <w:r w:rsidRPr="00992A63">
              <w:t>22.C</w:t>
            </w:r>
          </w:p>
        </w:tc>
        <w:tc>
          <w:tcPr>
            <w:tcW w:w="1020" w:type="dxa"/>
          </w:tcPr>
          <w:p w14:paraId="02BC7B27" w14:textId="77777777" w:rsidR="00DD3AA2" w:rsidRPr="00992A63" w:rsidRDefault="00DD3AA2" w:rsidP="008722C4">
            <w:pPr>
              <w:jc w:val="center"/>
            </w:pPr>
            <w:r w:rsidRPr="00992A63">
              <w:t>23.A</w:t>
            </w:r>
          </w:p>
        </w:tc>
        <w:tc>
          <w:tcPr>
            <w:tcW w:w="1020" w:type="dxa"/>
          </w:tcPr>
          <w:p w14:paraId="13CD29B7" w14:textId="77777777" w:rsidR="00DD3AA2" w:rsidRPr="00992A63" w:rsidRDefault="00DD3AA2" w:rsidP="008722C4">
            <w:pPr>
              <w:jc w:val="center"/>
            </w:pPr>
            <w:r w:rsidRPr="00992A63">
              <w:t>24.C</w:t>
            </w:r>
          </w:p>
        </w:tc>
        <w:tc>
          <w:tcPr>
            <w:tcW w:w="1021" w:type="dxa"/>
          </w:tcPr>
          <w:p w14:paraId="40C5FAD8" w14:textId="77777777" w:rsidR="00DD3AA2" w:rsidRPr="00992A63" w:rsidRDefault="00DD3AA2" w:rsidP="008722C4">
            <w:pPr>
              <w:jc w:val="center"/>
            </w:pPr>
            <w:r w:rsidRPr="00992A63">
              <w:t>25.D</w:t>
            </w:r>
          </w:p>
        </w:tc>
        <w:tc>
          <w:tcPr>
            <w:tcW w:w="1021" w:type="dxa"/>
          </w:tcPr>
          <w:p w14:paraId="06350524" w14:textId="77777777" w:rsidR="00DD3AA2" w:rsidRPr="00992A63" w:rsidRDefault="00DD3AA2" w:rsidP="008722C4">
            <w:pPr>
              <w:jc w:val="center"/>
            </w:pPr>
            <w:r w:rsidRPr="00992A63">
              <w:t>26.D</w:t>
            </w:r>
          </w:p>
        </w:tc>
        <w:tc>
          <w:tcPr>
            <w:tcW w:w="1021" w:type="dxa"/>
          </w:tcPr>
          <w:p w14:paraId="3B12F34C" w14:textId="77777777" w:rsidR="00DD3AA2" w:rsidRPr="00992A63" w:rsidRDefault="00DD3AA2" w:rsidP="008722C4">
            <w:pPr>
              <w:jc w:val="center"/>
            </w:pPr>
            <w:r w:rsidRPr="00992A63">
              <w:t>27.B</w:t>
            </w:r>
          </w:p>
        </w:tc>
        <w:tc>
          <w:tcPr>
            <w:tcW w:w="1021" w:type="dxa"/>
          </w:tcPr>
          <w:p w14:paraId="610C6D72" w14:textId="77777777" w:rsidR="00DD3AA2" w:rsidRPr="00992A63" w:rsidRDefault="00DD3AA2" w:rsidP="008722C4">
            <w:pPr>
              <w:jc w:val="center"/>
            </w:pPr>
            <w:r w:rsidRPr="00992A63">
              <w:t>28.A</w:t>
            </w:r>
          </w:p>
        </w:tc>
        <w:tc>
          <w:tcPr>
            <w:tcW w:w="1021" w:type="dxa"/>
          </w:tcPr>
          <w:p w14:paraId="34CF8927" w14:textId="77777777" w:rsidR="00DD3AA2" w:rsidRPr="00992A63" w:rsidRDefault="00DD3AA2" w:rsidP="008722C4">
            <w:pPr>
              <w:jc w:val="center"/>
            </w:pPr>
            <w:r w:rsidRPr="00992A63">
              <w:t>29.C</w:t>
            </w:r>
          </w:p>
        </w:tc>
        <w:tc>
          <w:tcPr>
            <w:tcW w:w="1021" w:type="dxa"/>
          </w:tcPr>
          <w:p w14:paraId="18CD75BC" w14:textId="77777777" w:rsidR="00DD3AA2" w:rsidRPr="00992A63" w:rsidRDefault="00DD3AA2" w:rsidP="008722C4">
            <w:pPr>
              <w:jc w:val="center"/>
            </w:pPr>
            <w:r w:rsidRPr="00992A63">
              <w:t>30.A</w:t>
            </w:r>
          </w:p>
        </w:tc>
      </w:tr>
      <w:tr w:rsidR="00DD3AA2" w:rsidRPr="00992A63" w14:paraId="450EB8F1" w14:textId="77777777" w:rsidTr="008722C4">
        <w:trPr>
          <w:jc w:val="center"/>
        </w:trPr>
        <w:tc>
          <w:tcPr>
            <w:tcW w:w="1020" w:type="dxa"/>
          </w:tcPr>
          <w:p w14:paraId="01D46F4F" w14:textId="77777777" w:rsidR="00DD3AA2" w:rsidRPr="00992A63" w:rsidRDefault="00DD3AA2" w:rsidP="008722C4">
            <w:pPr>
              <w:jc w:val="center"/>
            </w:pPr>
            <w:r w:rsidRPr="00992A63">
              <w:t>31.A</w:t>
            </w:r>
          </w:p>
        </w:tc>
        <w:tc>
          <w:tcPr>
            <w:tcW w:w="1020" w:type="dxa"/>
          </w:tcPr>
          <w:p w14:paraId="4DBECB31" w14:textId="77777777" w:rsidR="00DD3AA2" w:rsidRPr="00992A63" w:rsidRDefault="00DD3AA2" w:rsidP="008722C4">
            <w:pPr>
              <w:jc w:val="center"/>
            </w:pPr>
            <w:r w:rsidRPr="00992A63">
              <w:t>32.B</w:t>
            </w:r>
          </w:p>
        </w:tc>
        <w:tc>
          <w:tcPr>
            <w:tcW w:w="1020" w:type="dxa"/>
          </w:tcPr>
          <w:p w14:paraId="2B85F810" w14:textId="7C9E93E0" w:rsidR="00DD3AA2" w:rsidRPr="00992A63" w:rsidRDefault="00DD3AA2" w:rsidP="008722C4">
            <w:pPr>
              <w:jc w:val="center"/>
            </w:pPr>
            <w:r w:rsidRPr="00992A63">
              <w:t>33.</w:t>
            </w:r>
            <w:r w:rsidR="004A4A60">
              <w:t>B</w:t>
            </w:r>
          </w:p>
        </w:tc>
        <w:tc>
          <w:tcPr>
            <w:tcW w:w="1020" w:type="dxa"/>
          </w:tcPr>
          <w:p w14:paraId="4D8A3F73" w14:textId="77777777" w:rsidR="00DD3AA2" w:rsidRPr="00992A63" w:rsidRDefault="00DD3AA2" w:rsidP="008722C4">
            <w:pPr>
              <w:jc w:val="center"/>
            </w:pPr>
            <w:r w:rsidRPr="00992A63">
              <w:t>34.D</w:t>
            </w:r>
          </w:p>
        </w:tc>
        <w:tc>
          <w:tcPr>
            <w:tcW w:w="1021" w:type="dxa"/>
          </w:tcPr>
          <w:p w14:paraId="4BB0FD1D" w14:textId="77777777" w:rsidR="00DD3AA2" w:rsidRPr="00992A63" w:rsidRDefault="00DD3AA2" w:rsidP="008722C4">
            <w:pPr>
              <w:jc w:val="center"/>
            </w:pPr>
            <w:r w:rsidRPr="00992A63">
              <w:t>35.C</w:t>
            </w:r>
          </w:p>
        </w:tc>
        <w:tc>
          <w:tcPr>
            <w:tcW w:w="1021" w:type="dxa"/>
          </w:tcPr>
          <w:p w14:paraId="5FEB0F4F" w14:textId="77777777" w:rsidR="00DD3AA2" w:rsidRPr="00992A63" w:rsidRDefault="00DD3AA2" w:rsidP="008722C4">
            <w:pPr>
              <w:jc w:val="center"/>
            </w:pPr>
            <w:r w:rsidRPr="00992A63">
              <w:t>36.B</w:t>
            </w:r>
          </w:p>
        </w:tc>
        <w:tc>
          <w:tcPr>
            <w:tcW w:w="1021" w:type="dxa"/>
          </w:tcPr>
          <w:p w14:paraId="57B7385E" w14:textId="77777777" w:rsidR="00DD3AA2" w:rsidRPr="00992A63" w:rsidRDefault="00DD3AA2" w:rsidP="008722C4">
            <w:pPr>
              <w:jc w:val="center"/>
            </w:pPr>
            <w:r w:rsidRPr="00992A63">
              <w:t>37.C</w:t>
            </w:r>
          </w:p>
        </w:tc>
        <w:tc>
          <w:tcPr>
            <w:tcW w:w="1021" w:type="dxa"/>
          </w:tcPr>
          <w:p w14:paraId="2AFA52DB" w14:textId="77777777" w:rsidR="00DD3AA2" w:rsidRPr="00992A63" w:rsidRDefault="00DD3AA2" w:rsidP="008722C4">
            <w:pPr>
              <w:jc w:val="center"/>
            </w:pPr>
            <w:r w:rsidRPr="00992A63">
              <w:t>38.B</w:t>
            </w:r>
          </w:p>
        </w:tc>
        <w:tc>
          <w:tcPr>
            <w:tcW w:w="1021" w:type="dxa"/>
          </w:tcPr>
          <w:p w14:paraId="604953D4" w14:textId="77777777" w:rsidR="00DD3AA2" w:rsidRPr="00992A63" w:rsidRDefault="00DD3AA2" w:rsidP="008722C4">
            <w:pPr>
              <w:jc w:val="center"/>
            </w:pPr>
            <w:r w:rsidRPr="00992A63">
              <w:t>39.B</w:t>
            </w:r>
          </w:p>
        </w:tc>
        <w:tc>
          <w:tcPr>
            <w:tcW w:w="1021" w:type="dxa"/>
          </w:tcPr>
          <w:p w14:paraId="7821D5A9" w14:textId="77777777" w:rsidR="00DD3AA2" w:rsidRPr="00992A63" w:rsidRDefault="00DD3AA2" w:rsidP="008722C4">
            <w:pPr>
              <w:jc w:val="center"/>
            </w:pPr>
            <w:r w:rsidRPr="00992A63">
              <w:t>40.A</w:t>
            </w:r>
          </w:p>
        </w:tc>
      </w:tr>
    </w:tbl>
    <w:p w14:paraId="44C2D6A9" w14:textId="77777777" w:rsidR="00DD3AA2" w:rsidRPr="00DD3AA2" w:rsidRDefault="00DD3AA2" w:rsidP="00DD3AA2">
      <w:pPr>
        <w:tabs>
          <w:tab w:val="left" w:pos="3402"/>
          <w:tab w:val="left" w:pos="5669"/>
          <w:tab w:val="left" w:pos="7937"/>
        </w:tabs>
        <w:spacing w:line="276" w:lineRule="auto"/>
        <w:ind w:left="992"/>
        <w:jc w:val="center"/>
        <w:rPr>
          <w:b/>
          <w:color w:val="FFC000"/>
        </w:rPr>
      </w:pPr>
    </w:p>
    <w:sectPr w:rsidR="00DD3AA2" w:rsidRPr="00DD3AA2" w:rsidSect="002A636B">
      <w:pgSz w:w="11907" w:h="16840" w:code="9"/>
      <w:pgMar w:top="850" w:right="850" w:bottom="850" w:left="85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D86DA7" w14:textId="77777777" w:rsidR="00CD1A91" w:rsidRDefault="00CD1A91">
      <w:r>
        <w:separator/>
      </w:r>
    </w:p>
  </w:endnote>
  <w:endnote w:type="continuationSeparator" w:id="0">
    <w:p w14:paraId="63439709" w14:textId="77777777" w:rsidR="00CD1A91" w:rsidRDefault="00CD1A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E97BCA" w14:textId="77777777" w:rsidR="00CD1A91" w:rsidRDefault="00CD1A91">
      <w:r>
        <w:separator/>
      </w:r>
    </w:p>
  </w:footnote>
  <w:footnote w:type="continuationSeparator" w:id="0">
    <w:p w14:paraId="65A4CDFB" w14:textId="77777777" w:rsidR="00CD1A91" w:rsidRDefault="00CD1A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C517F"/>
    <w:multiLevelType w:val="hybridMultilevel"/>
    <w:tmpl w:val="D794EA9C"/>
    <w:lvl w:ilvl="0" w:tplc="E3000E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8EA4DDE"/>
    <w:multiLevelType w:val="hybridMultilevel"/>
    <w:tmpl w:val="6D1AE94C"/>
    <w:lvl w:ilvl="0" w:tplc="E3000E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69A5F82"/>
    <w:multiLevelType w:val="hybridMultilevel"/>
    <w:tmpl w:val="EF4E37F4"/>
    <w:lvl w:ilvl="0" w:tplc="1B56F802">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72822"/>
    <w:rsid w:val="000772D1"/>
    <w:rsid w:val="000B7369"/>
    <w:rsid w:val="000E3CAF"/>
    <w:rsid w:val="0010067C"/>
    <w:rsid w:val="00103598"/>
    <w:rsid w:val="0010373E"/>
    <w:rsid w:val="00123BAE"/>
    <w:rsid w:val="00124C87"/>
    <w:rsid w:val="00134E08"/>
    <w:rsid w:val="001609C7"/>
    <w:rsid w:val="001946F9"/>
    <w:rsid w:val="001A033C"/>
    <w:rsid w:val="00232B3A"/>
    <w:rsid w:val="00257818"/>
    <w:rsid w:val="00282940"/>
    <w:rsid w:val="0028509D"/>
    <w:rsid w:val="002A636B"/>
    <w:rsid w:val="00337152"/>
    <w:rsid w:val="00364105"/>
    <w:rsid w:val="0036789D"/>
    <w:rsid w:val="00402C2B"/>
    <w:rsid w:val="004038E5"/>
    <w:rsid w:val="00427CA3"/>
    <w:rsid w:val="00486039"/>
    <w:rsid w:val="004921AA"/>
    <w:rsid w:val="004A47A0"/>
    <w:rsid w:val="004A4A60"/>
    <w:rsid w:val="004E6273"/>
    <w:rsid w:val="00544C36"/>
    <w:rsid w:val="0056152C"/>
    <w:rsid w:val="006014FB"/>
    <w:rsid w:val="006150AA"/>
    <w:rsid w:val="00637087"/>
    <w:rsid w:val="0063720A"/>
    <w:rsid w:val="00652C3C"/>
    <w:rsid w:val="00663308"/>
    <w:rsid w:val="0067233F"/>
    <w:rsid w:val="006B7FFC"/>
    <w:rsid w:val="006D4EC8"/>
    <w:rsid w:val="006F3F6A"/>
    <w:rsid w:val="00716BE4"/>
    <w:rsid w:val="0072455C"/>
    <w:rsid w:val="007266C2"/>
    <w:rsid w:val="007419DC"/>
    <w:rsid w:val="0077002C"/>
    <w:rsid w:val="007E2739"/>
    <w:rsid w:val="00804BF2"/>
    <w:rsid w:val="008179E2"/>
    <w:rsid w:val="008710D1"/>
    <w:rsid w:val="00891DB8"/>
    <w:rsid w:val="00893632"/>
    <w:rsid w:val="00895643"/>
    <w:rsid w:val="008A7C81"/>
    <w:rsid w:val="008F24EF"/>
    <w:rsid w:val="008F4704"/>
    <w:rsid w:val="00914D5E"/>
    <w:rsid w:val="00922782"/>
    <w:rsid w:val="00951906"/>
    <w:rsid w:val="00965608"/>
    <w:rsid w:val="0097123E"/>
    <w:rsid w:val="0097646C"/>
    <w:rsid w:val="00976BD8"/>
    <w:rsid w:val="009A04AB"/>
    <w:rsid w:val="009B5F8B"/>
    <w:rsid w:val="00A20158"/>
    <w:rsid w:val="00A43B77"/>
    <w:rsid w:val="00A445DF"/>
    <w:rsid w:val="00A658AE"/>
    <w:rsid w:val="00A83ADD"/>
    <w:rsid w:val="00A90FBE"/>
    <w:rsid w:val="00AA6B35"/>
    <w:rsid w:val="00AD5FF6"/>
    <w:rsid w:val="00AD67D7"/>
    <w:rsid w:val="00AE5374"/>
    <w:rsid w:val="00B111B6"/>
    <w:rsid w:val="00B32C89"/>
    <w:rsid w:val="00B50F8C"/>
    <w:rsid w:val="00B71D63"/>
    <w:rsid w:val="00B81DD2"/>
    <w:rsid w:val="00B85182"/>
    <w:rsid w:val="00BA3E00"/>
    <w:rsid w:val="00BB6E50"/>
    <w:rsid w:val="00BC577C"/>
    <w:rsid w:val="00BD6B27"/>
    <w:rsid w:val="00C30BE4"/>
    <w:rsid w:val="00C94899"/>
    <w:rsid w:val="00CD1A91"/>
    <w:rsid w:val="00CD4EA2"/>
    <w:rsid w:val="00D35CD5"/>
    <w:rsid w:val="00D57D45"/>
    <w:rsid w:val="00D74806"/>
    <w:rsid w:val="00DC3C1E"/>
    <w:rsid w:val="00DD03D3"/>
    <w:rsid w:val="00DD125D"/>
    <w:rsid w:val="00DD3AA2"/>
    <w:rsid w:val="00DD3AE5"/>
    <w:rsid w:val="00DD5F2C"/>
    <w:rsid w:val="00DF3040"/>
    <w:rsid w:val="00E41163"/>
    <w:rsid w:val="00E54FEF"/>
    <w:rsid w:val="00E61019"/>
    <w:rsid w:val="00E67F72"/>
    <w:rsid w:val="00EB323C"/>
    <w:rsid w:val="00EB462D"/>
    <w:rsid w:val="00F16244"/>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9"/>
    <o:shapelayout v:ext="edit">
      <o:idmap v:ext="edit" data="1"/>
    </o:shapelayout>
  </w:shapeDefaults>
  <w:decimalSymbol w:val="."/>
  <w:listSeparator w:val=","/>
  <w14:docId w14:val="7ED15CB2"/>
  <w15:chartTrackingRefBased/>
  <w15:docId w15:val="{5FC554E4-D583-4B16-8908-36D4C3D52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rPr>
      <w:lang w:val="x-none" w:eastAsia="x-none"/>
    </w:rPr>
  </w:style>
  <w:style w:type="paragraph" w:styleId="Footer">
    <w:name w:val="footer"/>
    <w:basedOn w:val="Normal"/>
    <w:link w:val="FooterChar"/>
    <w:uiPriority w:val="99"/>
    <w:rsid w:val="00B50F8C"/>
    <w:pPr>
      <w:tabs>
        <w:tab w:val="center" w:pos="4320"/>
        <w:tab w:val="right" w:pos="8640"/>
      </w:tabs>
    </w:pPr>
    <w:rPr>
      <w:lang w:val="x-none" w:eastAsia="x-none"/>
    </w:rPr>
  </w:style>
  <w:style w:type="character" w:styleId="PageNumber">
    <w:name w:val="page number"/>
    <w:basedOn w:val="DefaultParagraphFont"/>
    <w:uiPriority w:val="99"/>
    <w:rsid w:val="00B50F8C"/>
  </w:style>
  <w:style w:type="table" w:styleId="TableGrid">
    <w:name w:val="Table Grid"/>
    <w:basedOn w:val="TableNormal"/>
    <w:uiPriority w:val="39"/>
    <w:rsid w:val="00D57D45"/>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D57D45"/>
    <w:rPr>
      <w:sz w:val="24"/>
      <w:szCs w:val="24"/>
    </w:rPr>
  </w:style>
  <w:style w:type="character" w:customStyle="1" w:styleId="FooterChar">
    <w:name w:val="Footer Char"/>
    <w:link w:val="Footer"/>
    <w:uiPriority w:val="99"/>
    <w:rsid w:val="00D57D45"/>
    <w:rPr>
      <w:sz w:val="24"/>
      <w:szCs w:val="24"/>
    </w:rPr>
  </w:style>
  <w:style w:type="character" w:customStyle="1" w:styleId="Bodytext2Exact">
    <w:name w:val="Body text (2) Exact"/>
    <w:rsid w:val="00D57D45"/>
    <w:rPr>
      <w:rFonts w:ascii="Times New Roman" w:hAnsi="Times New Roman" w:cs="Times New Roman"/>
      <w:sz w:val="22"/>
      <w:u w:val="none"/>
    </w:rPr>
  </w:style>
  <w:style w:type="paragraph" w:styleId="ListParagraph">
    <w:name w:val="List Paragraph"/>
    <w:basedOn w:val="Normal"/>
    <w:uiPriority w:val="34"/>
    <w:qFormat/>
    <w:rsid w:val="002A636B"/>
    <w:pPr>
      <w:ind w:left="720"/>
      <w:contextualSpacing/>
    </w:pPr>
  </w:style>
  <w:style w:type="character" w:styleId="PlaceholderText">
    <w:name w:val="Placeholder Text"/>
    <w:basedOn w:val="DefaultParagraphFont"/>
    <w:uiPriority w:val="99"/>
    <w:semiHidden/>
    <w:rsid w:val="002A636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3.bin"/><Relationship Id="rId42" Type="http://schemas.openxmlformats.org/officeDocument/2006/relationships/image" Target="media/image23.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7.bin"/><Relationship Id="rId16" Type="http://schemas.openxmlformats.org/officeDocument/2006/relationships/image" Target="media/image10.wmf"/><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2.bin"/><Relationship Id="rId102" Type="http://schemas.openxmlformats.org/officeDocument/2006/relationships/oleObject" Target="embeddings/oleObject43.bin"/><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image" Target="media/image50.wmf"/><Relationship Id="rId22" Type="http://schemas.openxmlformats.org/officeDocument/2006/relationships/image" Target="media/image13.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7.bin"/><Relationship Id="rId80" Type="http://schemas.openxmlformats.org/officeDocument/2006/relationships/image" Target="media/image42.wmf"/><Relationship Id="rId85" Type="http://schemas.openxmlformats.org/officeDocument/2006/relationships/oleObject" Target="embeddings/oleObject35.bin"/><Relationship Id="rId12" Type="http://schemas.openxmlformats.org/officeDocument/2006/relationships/image" Target="media/image6.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fontTable" Target="fontTable.xml"/><Relationship Id="rId20" Type="http://schemas.openxmlformats.org/officeDocument/2006/relationships/image" Target="media/image12.wmf"/><Relationship Id="rId41" Type="http://schemas.openxmlformats.org/officeDocument/2006/relationships/oleObject" Target="embeddings/oleObject13.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oleObject" Target="embeddings/oleObject38.bin"/><Relationship Id="rId96"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emf"/><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4.png"/><Relationship Id="rId31" Type="http://schemas.openxmlformats.org/officeDocument/2006/relationships/oleObject" Target="embeddings/oleObject8.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oleObject" Target="embeddings/oleObject33.bin"/><Relationship Id="rId86" Type="http://schemas.openxmlformats.org/officeDocument/2006/relationships/image" Target="media/image45.wmf"/><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oleObject" Target="embeddings/oleObject12.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image" Target="media/image51.wmf"/><Relationship Id="rId104"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28.bin"/><Relationship Id="rId92" Type="http://schemas.openxmlformats.org/officeDocument/2006/relationships/image" Target="media/image48.e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image" Target="media/image35.wmf"/><Relationship Id="rId87" Type="http://schemas.openxmlformats.org/officeDocument/2006/relationships/oleObject" Target="embeddings/oleObject36.bin"/><Relationship Id="rId61" Type="http://schemas.openxmlformats.org/officeDocument/2006/relationships/oleObject" Target="embeddings/oleObject23.bin"/><Relationship Id="rId82" Type="http://schemas.openxmlformats.org/officeDocument/2006/relationships/image" Target="media/image43.wmf"/><Relationship Id="rId19" Type="http://schemas.openxmlformats.org/officeDocument/2006/relationships/oleObject" Target="embeddings/oleObject2.bin"/><Relationship Id="rId14" Type="http://schemas.openxmlformats.org/officeDocument/2006/relationships/image" Target="media/image8.png"/><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image" Target="media/image30.wmf"/><Relationship Id="rId77" Type="http://schemas.openxmlformats.org/officeDocument/2006/relationships/oleObject" Target="embeddings/oleObject31.bin"/><Relationship Id="rId100" Type="http://schemas.openxmlformats.org/officeDocument/2006/relationships/oleObject" Target="embeddings/oleObject42.bin"/><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oleObject" Target="embeddings/oleObject4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9</TotalTime>
  <Pages>11</Pages>
  <Words>5531</Words>
  <Characters>19271</Characters>
  <Application>Microsoft Office Word</Application>
  <DocSecurity>0</DocSecurity>
  <Lines>160</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cp:lastModifiedBy>Văn Thành Thái</cp:lastModifiedBy>
  <cp:revision>8</cp:revision>
  <dcterms:created xsi:type="dcterms:W3CDTF">2022-11-05T01:08:00Z</dcterms:created>
  <dcterms:modified xsi:type="dcterms:W3CDTF">2023-02-09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